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8" r:id="rId1"/>
  </p:sldMasterIdLst>
  <p:notesMasterIdLst>
    <p:notesMasterId r:id="rId19"/>
  </p:notesMasterIdLst>
  <p:handoutMasterIdLst>
    <p:handoutMasterId r:id="rId20"/>
  </p:handoutMasterIdLst>
  <p:sldIdLst>
    <p:sldId id="405" r:id="rId2"/>
    <p:sldId id="418" r:id="rId3"/>
    <p:sldId id="434" r:id="rId4"/>
    <p:sldId id="426" r:id="rId5"/>
    <p:sldId id="435" r:id="rId6"/>
    <p:sldId id="442" r:id="rId7"/>
    <p:sldId id="443" r:id="rId8"/>
    <p:sldId id="452" r:id="rId9"/>
    <p:sldId id="455" r:id="rId10"/>
    <p:sldId id="441" r:id="rId11"/>
    <p:sldId id="446" r:id="rId12"/>
    <p:sldId id="444" r:id="rId13"/>
    <p:sldId id="447" r:id="rId14"/>
    <p:sldId id="453" r:id="rId15"/>
    <p:sldId id="449" r:id="rId16"/>
    <p:sldId id="448" r:id="rId17"/>
    <p:sldId id="450" r:id="rId18"/>
  </p:sldIdLst>
  <p:sldSz cx="9144000" cy="6858000" type="screen4x3"/>
  <p:notesSz cx="6797675" cy="9928225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기본 구역" id="{60380A0F-34DD-4254-B47F-834EF5DA760B}">
          <p14:sldIdLst>
            <p14:sldId id="405"/>
            <p14:sldId id="418"/>
            <p14:sldId id="434"/>
            <p14:sldId id="426"/>
            <p14:sldId id="435"/>
            <p14:sldId id="442"/>
            <p14:sldId id="443"/>
            <p14:sldId id="452"/>
            <p14:sldId id="455"/>
            <p14:sldId id="441"/>
            <p14:sldId id="446"/>
            <p14:sldId id="444"/>
            <p14:sldId id="447"/>
            <p14:sldId id="453"/>
            <p14:sldId id="449"/>
            <p14:sldId id="448"/>
            <p14:sldId id="450"/>
          </p14:sldIdLst>
        </p14:section>
      </p14:sectionLst>
    </p:ext>
    <p:ext uri="{EFAFB233-063F-42B5-8137-9DF3F51BA10A}">
      <p15:sldGuideLst xmlns:p15="http://schemas.microsoft.com/office/powerpoint/2012/main">
        <p15:guide id="3" pos="2880">
          <p15:clr>
            <a:srgbClr val="A4A3A4"/>
          </p15:clr>
        </p15:guide>
        <p15:guide id="4" orient="horz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 userDrawn="1">
          <p15:clr>
            <a:srgbClr val="A4A3A4"/>
          </p15:clr>
        </p15:guide>
        <p15:guide id="2" pos="2142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ngone90@snu.ac.kr" initials="h" lastIdx="8" clrIdx="0">
    <p:extLst>
      <p:ext uri="{19B8F6BF-5375-455C-9EA6-DF929625EA0E}">
        <p15:presenceInfo xmlns:p15="http://schemas.microsoft.com/office/powerpoint/2012/main" userId="hongone90@snu.ac.kr" providerId="None"/>
      </p:ext>
    </p:extLst>
  </p:cmAuthor>
  <p:cmAuthor id="2" name="hongone90@gmail.com" initials="h" lastIdx="20" clrIdx="1">
    <p:extLst>
      <p:ext uri="{19B8F6BF-5375-455C-9EA6-DF929625EA0E}">
        <p15:presenceInfo xmlns:p15="http://schemas.microsoft.com/office/powerpoint/2012/main" userId="820c051e1b8e00a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31773"/>
    <a:srgbClr val="4F81BD"/>
    <a:srgbClr val="29A3FF"/>
    <a:srgbClr val="FF5757"/>
    <a:srgbClr val="0E6DC2"/>
    <a:srgbClr val="674C9E"/>
    <a:srgbClr val="E9E4FC"/>
    <a:srgbClr val="3D87A1"/>
    <a:srgbClr val="404040"/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어두운 스타일 1 - 강조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밝은 스타일 1 - 강조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FD0F851-EC5A-4D38-B0AD-8093EC10F338}" styleName="밝은 스타일 1 - 강조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FABFCF23-3B69-468F-B69F-88F6DE6A72F2}" styleName="보통 스타일 1 - 강조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보통 스타일 1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1FECB4D8-DB02-4DC6-A0A2-4F2EBAE1DC90}" styleName="보통 스타일 1 - 강조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B301B821-A1FF-4177-AEE7-76D212191A09}" styleName="보통 스타일 1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BC89EF96-8CEA-46FF-86C4-4CE0E7609802}" styleName="밝은 스타일 3 - 강조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8EC20E35-A176-4012-BC5E-935CFFF8708E}" styleName="보통 스타일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C2FFA5D-87B4-456A-9821-1D502468CF0F}" styleName="테마 스타일 1 - 강조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70" autoAdjust="0"/>
    <p:restoredTop sz="56527" autoAdjust="0"/>
  </p:normalViewPr>
  <p:slideViewPr>
    <p:cSldViewPr>
      <p:cViewPr varScale="1">
        <p:scale>
          <a:sx n="61" d="100"/>
          <a:sy n="61" d="100"/>
        </p:scale>
        <p:origin x="3312" y="78"/>
      </p:cViewPr>
      <p:guideLst>
        <p:guide pos="2880"/>
        <p:guide orient="horz" pos="2160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4008" y="108"/>
      </p:cViewPr>
      <p:guideLst>
        <p:guide orient="horz" pos="3128"/>
        <p:guide pos="2142"/>
      </p:guideLst>
    </p:cSldViewPr>
  </p:notesViewPr>
  <p:gridSpacing cx="39601" cy="39601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60" cy="496412"/>
          </a:xfrm>
          <a:prstGeom prst="rect">
            <a:avLst/>
          </a:prstGeom>
        </p:spPr>
        <p:txBody>
          <a:bodyPr vert="horz" lIns="92103" tIns="46051" rIns="92103" bIns="46051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50442" y="0"/>
            <a:ext cx="2945660" cy="496412"/>
          </a:xfrm>
          <a:prstGeom prst="rect">
            <a:avLst/>
          </a:prstGeom>
        </p:spPr>
        <p:txBody>
          <a:bodyPr vert="horz" lIns="92103" tIns="46051" rIns="92103" bIns="46051" rtlCol="0"/>
          <a:lstStyle>
            <a:lvl1pPr algn="r">
              <a:defRPr sz="1200"/>
            </a:lvl1pPr>
          </a:lstStyle>
          <a:p>
            <a:fld id="{CC345D54-F874-47D3-B822-E902CBE11990}" type="datetimeFigureOut">
              <a:rPr lang="ko-KR" altLang="en-US" smtClean="0"/>
              <a:pPr/>
              <a:t>2019-09-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430090"/>
            <a:ext cx="2945660" cy="496412"/>
          </a:xfrm>
          <a:prstGeom prst="rect">
            <a:avLst/>
          </a:prstGeom>
        </p:spPr>
        <p:txBody>
          <a:bodyPr vert="horz" lIns="92103" tIns="46051" rIns="92103" bIns="46051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50442" y="9430090"/>
            <a:ext cx="2945660" cy="496412"/>
          </a:xfrm>
          <a:prstGeom prst="rect">
            <a:avLst/>
          </a:prstGeom>
        </p:spPr>
        <p:txBody>
          <a:bodyPr vert="horz" lIns="92103" tIns="46051" rIns="92103" bIns="46051" rtlCol="0" anchor="b"/>
          <a:lstStyle>
            <a:lvl1pPr algn="r">
              <a:defRPr sz="1200"/>
            </a:lvl1pPr>
          </a:lstStyle>
          <a:p>
            <a:fld id="{D26C73E2-D7B1-4F4D-8838-0AFBB29DF1C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745439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60" cy="496412"/>
          </a:xfrm>
          <a:prstGeom prst="rect">
            <a:avLst/>
          </a:prstGeom>
        </p:spPr>
        <p:txBody>
          <a:bodyPr vert="horz" lIns="92103" tIns="46051" rIns="92103" bIns="46051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50442" y="0"/>
            <a:ext cx="2945660" cy="496412"/>
          </a:xfrm>
          <a:prstGeom prst="rect">
            <a:avLst/>
          </a:prstGeom>
        </p:spPr>
        <p:txBody>
          <a:bodyPr vert="horz" lIns="92103" tIns="46051" rIns="92103" bIns="46051" rtlCol="0"/>
          <a:lstStyle>
            <a:lvl1pPr algn="r">
              <a:defRPr sz="1200"/>
            </a:lvl1pPr>
          </a:lstStyle>
          <a:p>
            <a:fld id="{2E3720CE-732D-4442-871C-2F70C7681DF8}" type="datetimeFigureOut">
              <a:rPr lang="ko-KR" altLang="en-US" smtClean="0"/>
              <a:pPr/>
              <a:t>2019-09-14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4538"/>
            <a:ext cx="4965700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103" tIns="46051" rIns="92103" bIns="46051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768" y="4715909"/>
            <a:ext cx="5438140" cy="4467701"/>
          </a:xfrm>
          <a:prstGeom prst="rect">
            <a:avLst/>
          </a:prstGeom>
        </p:spPr>
        <p:txBody>
          <a:bodyPr vert="horz" lIns="92103" tIns="46051" rIns="92103" bIns="46051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430090"/>
            <a:ext cx="2945660" cy="496412"/>
          </a:xfrm>
          <a:prstGeom prst="rect">
            <a:avLst/>
          </a:prstGeom>
        </p:spPr>
        <p:txBody>
          <a:bodyPr vert="horz" lIns="92103" tIns="46051" rIns="92103" bIns="46051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50442" y="9430090"/>
            <a:ext cx="2945660" cy="496412"/>
          </a:xfrm>
          <a:prstGeom prst="rect">
            <a:avLst/>
          </a:prstGeom>
        </p:spPr>
        <p:txBody>
          <a:bodyPr vert="horz" lIns="92103" tIns="46051" rIns="92103" bIns="46051" rtlCol="0" anchor="b"/>
          <a:lstStyle>
            <a:lvl1pPr algn="r">
              <a:defRPr sz="1200"/>
            </a:lvl1pPr>
          </a:lstStyle>
          <a:p>
            <a:fld id="{F9528233-42DF-421A-BCCF-C0FAD37E3DA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716751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atinLnBrk="1"/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28233-42DF-421A-BCCF-C0FAD37E3DAE}" type="slidenum">
              <a:rPr lang="ko-KR" altLang="en-US" smtClean="0"/>
              <a:pPr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099987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atinLnBrk="1"/>
            <a:endParaRPr lang="ko-KR" altLang="ko-K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28233-42DF-421A-BCCF-C0FAD37E3DAE}" type="slidenum">
              <a:rPr lang="ko-KR" altLang="en-US" smtClean="0"/>
              <a:pPr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347811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atinLnBrk="1"/>
            <a:endParaRPr lang="en-US" altLang="ko-KR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28233-42DF-421A-BCCF-C0FAD37E3DAE}" type="slidenum">
              <a:rPr lang="ko-KR" altLang="en-US" smtClean="0"/>
              <a:pPr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026458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atinLnBrk="1"/>
            <a:endParaRPr lang="en-US" altLang="ko-KR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28233-42DF-421A-BCCF-C0FAD37E3DAE}" type="slidenum">
              <a:rPr lang="ko-KR" altLang="en-US" smtClean="0"/>
              <a:pPr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055146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atinLnBrk="1"/>
            <a:endParaRPr lang="en-US" altLang="ko-KR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28233-42DF-421A-BCCF-C0FAD37E3DAE}" type="slidenum">
              <a:rPr lang="ko-KR" altLang="en-US" smtClean="0"/>
              <a:pPr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50359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atinLnBrk="1"/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28233-42DF-421A-BCCF-C0FAD37E3DAE}" type="slidenum">
              <a:rPr lang="ko-KR" altLang="en-US" smtClean="0"/>
              <a:pPr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075401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 latinLnBrk="1">
              <a:buNone/>
            </a:pPr>
            <a:endParaRPr lang="ko-KR" altLang="ko-K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28233-42DF-421A-BCCF-C0FAD37E3DAE}" type="slidenum">
              <a:rPr lang="ko-KR" altLang="en-US" smtClean="0"/>
              <a:pPr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612224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atinLnBrk="1"/>
            <a:endParaRPr lang="en-US" altLang="ko-KR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28233-42DF-421A-BCCF-C0FAD37E3DAE}" type="slidenum">
              <a:rPr lang="ko-KR" altLang="en-US" smtClean="0"/>
              <a:pPr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186574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atinLnBrk="1"/>
            <a:endParaRPr lang="ko-KR" altLang="ko-K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28233-42DF-421A-BCCF-C0FAD37E3DAE}" type="slidenum">
              <a:rPr lang="ko-KR" altLang="en-US" smtClean="0"/>
              <a:pPr/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96322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atinLnBrk="1"/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28233-42DF-421A-BCCF-C0FAD37E3DAE}" type="slidenum">
              <a:rPr lang="ko-KR" altLang="en-US" smtClean="0"/>
              <a:pPr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560906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atinLnBrk="1"/>
            <a:endParaRPr lang="en-US" altLang="ko-K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28233-42DF-421A-BCCF-C0FAD37E3DAE}" type="slidenum">
              <a:rPr lang="ko-KR" altLang="en-US" smtClean="0"/>
              <a:pPr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890372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atinLnBrk="1"/>
            <a:endParaRPr lang="en-US" altLang="ko-KR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28233-42DF-421A-BCCF-C0FAD37E3DAE}" type="slidenum">
              <a:rPr lang="ko-KR" altLang="en-US" smtClean="0"/>
              <a:pPr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553070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atinLnBrk="1"/>
            <a:endParaRPr lang="en-US" altLang="ko-KR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28233-42DF-421A-BCCF-C0FAD37E3DAE}" type="slidenum">
              <a:rPr lang="ko-KR" altLang="en-US" smtClean="0"/>
              <a:pPr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262962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atinLnBrk="1"/>
            <a:endParaRPr lang="en-US" altLang="ko-KR" sz="1200" kern="1200" baseline="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28233-42DF-421A-BCCF-C0FAD37E3DAE}" type="slidenum">
              <a:rPr lang="ko-KR" altLang="en-US" smtClean="0"/>
              <a:pPr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299979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atinLnBrk="1"/>
            <a:endParaRPr lang="en-US" altLang="ko-KR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28233-42DF-421A-BCCF-C0FAD37E3DAE}" type="slidenum">
              <a:rPr lang="ko-KR" altLang="en-US" smtClean="0"/>
              <a:pPr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918634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atinLnBrk="1"/>
            <a:endParaRPr lang="en-US" altLang="ko-KR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28233-42DF-421A-BCCF-C0FAD37E3DAE}" type="slidenum">
              <a:rPr lang="ko-KR" altLang="en-US" smtClean="0"/>
              <a:pPr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893539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atinLnBrk="1"/>
            <a:endParaRPr lang="ko-KR" altLang="ko-K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528233-42DF-421A-BCCF-C0FAD37E3DAE}" type="slidenum">
              <a:rPr lang="ko-KR" altLang="en-US" smtClean="0"/>
              <a:pPr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88143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 descr="main_0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2845" y="157136"/>
            <a:ext cx="6962586" cy="640080"/>
          </a:xfrm>
          <a:prstGeom prst="rect">
            <a:avLst/>
          </a:prstGeom>
        </p:spPr>
        <p:txBody>
          <a:bodyPr anchor="ctr"/>
          <a:lstStyle>
            <a:lvl1pPr algn="l">
              <a:defRPr sz="2800" b="1" spc="-150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TextBox 2"/>
          <p:cNvSpPr txBox="1"/>
          <p:nvPr userDrawn="1"/>
        </p:nvSpPr>
        <p:spPr>
          <a:xfrm>
            <a:off x="7708143" y="6499496"/>
            <a:ext cx="13573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3F9B184A-12DD-46D9-85EB-04D8BA72D115}" type="slidenum">
              <a:rPr lang="en-US" altLang="ko-KR" sz="1400" b="1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pPr algn="r"/>
              <a:t>‹#›</a:t>
            </a:fld>
            <a:r>
              <a:rPr lang="en-US" altLang="ko-KR" sz="1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/17</a:t>
            </a:r>
            <a:endParaRPr lang="ko-KR" altLang="en-US" sz="14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맑은 고딕" pitchFamily="50" charset="-127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그림 5" descr="master01_1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직사각형 3"/>
          <p:cNvSpPr/>
          <p:nvPr userDrawn="1"/>
        </p:nvSpPr>
        <p:spPr>
          <a:xfrm>
            <a:off x="261256" y="1145512"/>
            <a:ext cx="8621486" cy="5104563"/>
          </a:xfrm>
          <a:prstGeom prst="rect">
            <a:avLst/>
          </a:prstGeom>
          <a:noFill/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 userDrawn="1"/>
        </p:nvSpPr>
        <p:spPr>
          <a:xfrm>
            <a:off x="483572" y="6520543"/>
            <a:ext cx="7113876" cy="307777"/>
          </a:xfrm>
          <a:prstGeom prst="rect">
            <a:avLst/>
          </a:prstGeom>
          <a:noFill/>
          <a:ln w="38100">
            <a:noFill/>
            <a:prstDash val="solid"/>
          </a:ln>
        </p:spPr>
        <p:txBody>
          <a:bodyPr wrap="square" lIns="0" rIns="180000" rtlCol="0">
            <a:spAutoFit/>
            <a:scene3d>
              <a:camera prst="orthographicFront"/>
              <a:lightRig rig="threePt" dir="t"/>
            </a:scene3d>
            <a:sp3d>
              <a:bevelT w="0" h="0"/>
              <a:contourClr>
                <a:schemeClr val="bg1"/>
              </a:contourClr>
            </a:sp3d>
          </a:bodyPr>
          <a:lstStyle/>
          <a:p>
            <a:pPr algn="l"/>
            <a:r>
              <a:rPr lang="en-US" altLang="ko-KR" sz="1400" b="1" spc="0" baseline="0" dirty="0" smtClean="0">
                <a:ln w="11430">
                  <a:noFill/>
                </a:ln>
                <a:solidFill>
                  <a:srgbClr val="131773"/>
                </a:solidFill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Seoul National University, South Korea</a:t>
            </a:r>
            <a:endParaRPr lang="ko-KR" altLang="en-US" sz="1400" b="1" spc="0" baseline="0" dirty="0" smtClean="0">
              <a:ln w="11430">
                <a:noFill/>
              </a:ln>
              <a:solidFill>
                <a:srgbClr val="131773"/>
              </a:solidFill>
              <a:latin typeface="Arial" panose="020B0604020202020204" pitchFamily="34" charset="0"/>
              <a:ea typeface="맑은 고딕" pitchFamily="50" charset="-127"/>
              <a:cs typeface="Arial" panose="020B0604020202020204" pitchFamily="34" charset="0"/>
            </a:endParaRPr>
          </a:p>
        </p:txBody>
      </p:sp>
      <p:pic>
        <p:nvPicPr>
          <p:cNvPr id="7" name="그림 6" descr="fhrh.pn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24061" y="6494654"/>
            <a:ext cx="356409" cy="33943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59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75.png"/><Relationship Id="rId18" Type="http://schemas.openxmlformats.org/officeDocument/2006/relationships/image" Target="../media/image79.png"/><Relationship Id="rId3" Type="http://schemas.openxmlformats.org/officeDocument/2006/relationships/image" Target="../media/image69.png"/><Relationship Id="rId7" Type="http://schemas.openxmlformats.org/officeDocument/2006/relationships/image" Target="../media/image680.png"/><Relationship Id="rId12" Type="http://schemas.openxmlformats.org/officeDocument/2006/relationships/image" Target="../media/image74.png"/><Relationship Id="rId17" Type="http://schemas.openxmlformats.org/officeDocument/2006/relationships/image" Target="../media/image78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77.png"/><Relationship Id="rId20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720.png"/><Relationship Id="rId5" Type="http://schemas.openxmlformats.org/officeDocument/2006/relationships/image" Target="../media/image71.png"/><Relationship Id="rId15" Type="http://schemas.openxmlformats.org/officeDocument/2006/relationships/image" Target="../media/image76.png"/><Relationship Id="rId10" Type="http://schemas.openxmlformats.org/officeDocument/2006/relationships/image" Target="../media/image710.png"/><Relationship Id="rId19" Type="http://schemas.openxmlformats.org/officeDocument/2006/relationships/image" Target="../media/image80.png"/><Relationship Id="rId4" Type="http://schemas.openxmlformats.org/officeDocument/2006/relationships/image" Target="../media/image70.png"/><Relationship Id="rId9" Type="http://schemas.openxmlformats.org/officeDocument/2006/relationships/image" Target="../media/image700.png"/><Relationship Id="rId14" Type="http://schemas.openxmlformats.org/officeDocument/2006/relationships/image" Target="../media/image75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87.png"/><Relationship Id="rId3" Type="http://schemas.openxmlformats.org/officeDocument/2006/relationships/image" Target="../media/image790.png"/><Relationship Id="rId7" Type="http://schemas.openxmlformats.org/officeDocument/2006/relationships/image" Target="../media/image37.wmf"/><Relationship Id="rId12" Type="http://schemas.openxmlformats.org/officeDocument/2006/relationships/image" Target="../media/image8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image" Target="../media/image85.png"/><Relationship Id="rId5" Type="http://schemas.openxmlformats.org/officeDocument/2006/relationships/image" Target="../media/image810.png"/><Relationship Id="rId10" Type="http://schemas.openxmlformats.org/officeDocument/2006/relationships/image" Target="../media/image84.png"/><Relationship Id="rId4" Type="http://schemas.openxmlformats.org/officeDocument/2006/relationships/image" Target="../media/image800.png"/><Relationship Id="rId9" Type="http://schemas.openxmlformats.org/officeDocument/2006/relationships/image" Target="../media/image8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900.png"/><Relationship Id="rId3" Type="http://schemas.openxmlformats.org/officeDocument/2006/relationships/image" Target="../media/image85.wmf"/><Relationship Id="rId7" Type="http://schemas.openxmlformats.org/officeDocument/2006/relationships/image" Target="../media/image94.png"/><Relationship Id="rId12" Type="http://schemas.openxmlformats.org/officeDocument/2006/relationships/image" Target="../media/image850.pn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11" Type="http://schemas.openxmlformats.org/officeDocument/2006/relationships/image" Target="../media/image86.wmf"/><Relationship Id="rId15" Type="http://schemas.openxmlformats.org/officeDocument/2006/relationships/image" Target="../media/image92.png"/><Relationship Id="rId10" Type="http://schemas.openxmlformats.org/officeDocument/2006/relationships/image" Target="../media/image97.png"/><Relationship Id="rId9" Type="http://schemas.openxmlformats.org/officeDocument/2006/relationships/image" Target="../media/image96.png"/><Relationship Id="rId14" Type="http://schemas.openxmlformats.org/officeDocument/2006/relationships/image" Target="../media/image9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wmf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gif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11" Type="http://schemas.openxmlformats.org/officeDocument/2006/relationships/image" Target="../media/image23.png"/><Relationship Id="rId5" Type="http://schemas.openxmlformats.org/officeDocument/2006/relationships/image" Target="../media/image19.png"/><Relationship Id="rId10" Type="http://schemas.openxmlformats.org/officeDocument/2006/relationships/image" Target="../media/image22.png"/><Relationship Id="rId4" Type="http://schemas.openxmlformats.org/officeDocument/2006/relationships/image" Target="../media/image18.png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png"/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10" Type="http://schemas.openxmlformats.org/officeDocument/2006/relationships/image" Target="../media/image29.png"/><Relationship Id="rId4" Type="http://schemas.openxmlformats.org/officeDocument/2006/relationships/image" Target="../media/image25.jpeg"/><Relationship Id="rId9" Type="http://schemas.openxmlformats.org/officeDocument/2006/relationships/image" Target="../media/image28.png"/><Relationship Id="rId14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39" Type="http://schemas.openxmlformats.org/officeDocument/2006/relationships/image" Target="../media/image550.png"/><Relationship Id="rId3" Type="http://schemas.openxmlformats.org/officeDocument/2006/relationships/image" Target="../media/image35.png"/><Relationship Id="rId42" Type="http://schemas.openxmlformats.org/officeDocument/2006/relationships/image" Target="../media/image580.png"/><Relationship Id="rId47" Type="http://schemas.openxmlformats.org/officeDocument/2006/relationships/image" Target="../media/image41.png"/><Relationship Id="rId38" Type="http://schemas.openxmlformats.org/officeDocument/2006/relationships/image" Target="../media/image540.png"/><Relationship Id="rId46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41" Type="http://schemas.openxmlformats.org/officeDocument/2006/relationships/image" Target="../media/image570.png"/><Relationship Id="rId1" Type="http://schemas.openxmlformats.org/officeDocument/2006/relationships/slideLayout" Target="../slideLayouts/slideLayout2.xml"/><Relationship Id="rId37" Type="http://schemas.openxmlformats.org/officeDocument/2006/relationships/image" Target="../media/image530.png"/><Relationship Id="rId40" Type="http://schemas.openxmlformats.org/officeDocument/2006/relationships/image" Target="../media/image560.png"/><Relationship Id="rId45" Type="http://schemas.openxmlformats.org/officeDocument/2006/relationships/image" Target="../media/image34.png"/><Relationship Id="rId36" Type="http://schemas.openxmlformats.org/officeDocument/2006/relationships/image" Target="../media/image520.png"/><Relationship Id="rId44" Type="http://schemas.openxmlformats.org/officeDocument/2006/relationships/image" Target="../media/image38.png"/><Relationship Id="rId4" Type="http://schemas.openxmlformats.org/officeDocument/2006/relationships/image" Target="../media/image36.png"/><Relationship Id="rId43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18" Type="http://schemas.openxmlformats.org/officeDocument/2006/relationships/image" Target="../media/image57.png"/><Relationship Id="rId26" Type="http://schemas.openxmlformats.org/officeDocument/2006/relationships/image" Target="../media/image65.png"/><Relationship Id="rId3" Type="http://schemas.openxmlformats.org/officeDocument/2006/relationships/image" Target="../media/image42.png"/><Relationship Id="rId21" Type="http://schemas.openxmlformats.org/officeDocument/2006/relationships/image" Target="../media/image60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17" Type="http://schemas.openxmlformats.org/officeDocument/2006/relationships/image" Target="../media/image56.png"/><Relationship Id="rId25" Type="http://schemas.openxmlformats.org/officeDocument/2006/relationships/image" Target="../media/image64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55.png"/><Relationship Id="rId20" Type="http://schemas.openxmlformats.org/officeDocument/2006/relationships/image" Target="../media/image59.png"/><Relationship Id="rId29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11" Type="http://schemas.openxmlformats.org/officeDocument/2006/relationships/image" Target="../media/image50.png"/><Relationship Id="rId24" Type="http://schemas.openxmlformats.org/officeDocument/2006/relationships/image" Target="../media/image63.png"/><Relationship Id="rId5" Type="http://schemas.openxmlformats.org/officeDocument/2006/relationships/image" Target="../media/image39.png"/><Relationship Id="rId15" Type="http://schemas.openxmlformats.org/officeDocument/2006/relationships/image" Target="../media/image54.png"/><Relationship Id="rId23" Type="http://schemas.openxmlformats.org/officeDocument/2006/relationships/image" Target="../media/image62.png"/><Relationship Id="rId28" Type="http://schemas.openxmlformats.org/officeDocument/2006/relationships/image" Target="../media/image45.png"/><Relationship Id="rId10" Type="http://schemas.openxmlformats.org/officeDocument/2006/relationships/image" Target="../media/image49.png"/><Relationship Id="rId19" Type="http://schemas.openxmlformats.org/officeDocument/2006/relationships/image" Target="../media/image58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Relationship Id="rId14" Type="http://schemas.openxmlformats.org/officeDocument/2006/relationships/image" Target="../media/image53.png"/><Relationship Id="rId22" Type="http://schemas.openxmlformats.org/officeDocument/2006/relationships/image" Target="../media/image61.png"/><Relationship Id="rId27" Type="http://schemas.openxmlformats.org/officeDocument/2006/relationships/image" Target="../media/image6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그림 10" descr="main_012.png"/>
          <p:cNvPicPr>
            <a:picLocks noChangeAspect="1"/>
          </p:cNvPicPr>
          <p:nvPr/>
        </p:nvPicPr>
        <p:blipFill>
          <a:blip r:embed="rId3" cstate="print"/>
          <a:srcRect t="37922" b="14286"/>
          <a:stretch>
            <a:fillRect/>
          </a:stretch>
        </p:blipFill>
        <p:spPr>
          <a:xfrm>
            <a:off x="-9182" y="2492896"/>
            <a:ext cx="9144000" cy="327759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87112" y="6154553"/>
            <a:ext cx="6949951" cy="369332"/>
          </a:xfrm>
          <a:prstGeom prst="rect">
            <a:avLst/>
          </a:prstGeom>
          <a:noFill/>
          <a:ln w="38100">
            <a:noFill/>
            <a:prstDash val="solid"/>
          </a:ln>
        </p:spPr>
        <p:txBody>
          <a:bodyPr wrap="square" lIns="0" rIns="180000" rtlCol="0">
            <a:spAutoFit/>
            <a:scene3d>
              <a:camera prst="orthographicFront"/>
              <a:lightRig rig="threePt" dir="t"/>
            </a:scene3d>
            <a:sp3d>
              <a:bevelT w="0" h="0"/>
              <a:contourClr>
                <a:schemeClr val="bg1"/>
              </a:contourClr>
            </a:sp3d>
          </a:bodyPr>
          <a:lstStyle/>
          <a:p>
            <a:pPr algn="ctr"/>
            <a:r>
              <a:rPr lang="en-US" altLang="ko-KR" b="1" dirty="0" smtClean="0">
                <a:ln w="11430">
                  <a:noFill/>
                </a:ln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Seoul National University, South Kore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74586" y="5527853"/>
            <a:ext cx="7194827" cy="369332"/>
          </a:xfrm>
          <a:prstGeom prst="rect">
            <a:avLst/>
          </a:prstGeom>
          <a:noFill/>
          <a:ln w="38100">
            <a:noFill/>
            <a:prstDash val="solid"/>
          </a:ln>
        </p:spPr>
        <p:txBody>
          <a:bodyPr wrap="square" lIns="0" rIns="180000" rtlCol="0">
            <a:spAutoFit/>
            <a:scene3d>
              <a:camera prst="orthographicFront"/>
              <a:lightRig rig="threePt" dir="t"/>
            </a:scene3d>
            <a:sp3d>
              <a:bevelT w="0" h="0"/>
              <a:contourClr>
                <a:schemeClr val="bg1"/>
              </a:contourClr>
            </a:sp3d>
          </a:bodyPr>
          <a:lstStyle/>
          <a:p>
            <a:pPr algn="ctr"/>
            <a:r>
              <a:rPr lang="en-US" altLang="ko-KR" b="1" dirty="0" smtClean="0">
                <a:ln w="11430">
                  <a:noFill/>
                </a:ln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Hong </a:t>
            </a:r>
            <a:r>
              <a:rPr lang="en-US" altLang="ko-KR" b="1" dirty="0" err="1" smtClean="0">
                <a:ln w="11430">
                  <a:noFill/>
                </a:ln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Wone</a:t>
            </a:r>
            <a:r>
              <a:rPr lang="en-US" altLang="ko-KR" b="1" dirty="0" smtClean="0">
                <a:ln w="11430">
                  <a:noFill/>
                </a:ln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 Choi,  Jin Young Park, Dong </a:t>
            </a:r>
            <a:r>
              <a:rPr lang="en-US" altLang="ko-KR" b="1" dirty="0" err="1" smtClean="0">
                <a:ln w="11430">
                  <a:noFill/>
                </a:ln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Kyu</a:t>
            </a:r>
            <a:r>
              <a:rPr lang="en-US" altLang="ko-KR" b="1" dirty="0" smtClean="0">
                <a:ln w="11430">
                  <a:noFill/>
                </a:ln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 Kim, Min Soo Kim</a:t>
            </a:r>
            <a:endParaRPr lang="ko-KR" altLang="en-US" b="1" dirty="0" smtClean="0">
              <a:ln w="11430">
                <a:noFill/>
              </a:ln>
              <a:latin typeface="Arial" panose="020B0604020202020204" pitchFamily="34" charset="0"/>
              <a:ea typeface="맑은 고딕" pitchFamily="50" charset="-127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53214" y="2708920"/>
            <a:ext cx="4437571" cy="461665"/>
          </a:xfrm>
          <a:prstGeom prst="rect">
            <a:avLst/>
          </a:prstGeom>
          <a:noFill/>
          <a:ln w="38100">
            <a:noFill/>
            <a:prstDash val="solid"/>
          </a:ln>
        </p:spPr>
        <p:txBody>
          <a:bodyPr wrap="square" lIns="0" rIns="180000" rtlCol="0">
            <a:spAutoFit/>
            <a:scene3d>
              <a:camera prst="orthographicFront"/>
              <a:lightRig rig="threePt" dir="t"/>
            </a:scene3d>
            <a:sp3d>
              <a:bevelT w="0" h="0"/>
              <a:contourClr>
                <a:schemeClr val="bg1"/>
              </a:contourClr>
            </a:sp3d>
          </a:bodyPr>
          <a:lstStyle/>
          <a:p>
            <a:pPr algn="ctr"/>
            <a:r>
              <a:rPr lang="en-US" altLang="ko-KR" sz="2400" b="1" dirty="0" smtClean="0">
                <a:ln w="11430">
                  <a:noFill/>
                </a:ln>
                <a:solidFill>
                  <a:srgbClr val="0062A1"/>
                </a:solidFill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9 September 2019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821" y="736132"/>
            <a:ext cx="9068355" cy="1569660"/>
          </a:xfrm>
          <a:prstGeom prst="rect">
            <a:avLst/>
          </a:prstGeom>
          <a:noFill/>
          <a:ln w="38100">
            <a:noFill/>
            <a:prstDash val="solid"/>
          </a:ln>
        </p:spPr>
        <p:txBody>
          <a:bodyPr wrap="square" lIns="0" rIns="180000" rtlCol="0">
            <a:spAutoFit/>
            <a:scene3d>
              <a:camera prst="orthographicFront"/>
              <a:lightRig rig="threePt" dir="t"/>
            </a:scene3d>
            <a:sp3d>
              <a:bevelT w="0" h="0"/>
              <a:contourClr>
                <a:schemeClr val="bg1"/>
              </a:contourClr>
            </a:sp3d>
          </a:bodyPr>
          <a:lstStyle/>
          <a:p>
            <a:pPr algn="ctr"/>
            <a:r>
              <a:rPr lang="en-US" altLang="ko-KR" sz="3200" b="1" dirty="0" smtClean="0">
                <a:ln w="11430">
                  <a:noFill/>
                </a:ln>
                <a:solidFill>
                  <a:srgbClr val="092A9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-Design Analysis of Organic Rankine Cycle Integrated with Proton Exchange Membrane Fuel Cell (PEMFC)</a:t>
            </a:r>
            <a:endParaRPr lang="en-US" altLang="ko-KR" sz="3200" b="1" dirty="0" smtClean="0">
              <a:ln w="11430">
                <a:noFill/>
              </a:ln>
              <a:solidFill>
                <a:srgbClr val="092A95"/>
              </a:solidFill>
              <a:latin typeface="Arial" panose="020B0604020202020204" pitchFamily="34" charset="0"/>
              <a:ea typeface="맑은 고딕" pitchFamily="50" charset="-127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45838" y="0"/>
            <a:ext cx="7652324" cy="307777"/>
          </a:xfrm>
          <a:prstGeom prst="rect">
            <a:avLst/>
          </a:prstGeom>
          <a:noFill/>
          <a:ln w="38100">
            <a:noFill/>
            <a:prstDash val="solid"/>
          </a:ln>
        </p:spPr>
        <p:txBody>
          <a:bodyPr wrap="square" lIns="0" rIns="180000" rtlCol="0">
            <a:spAutoFit/>
            <a:scene3d>
              <a:camera prst="orthographicFront"/>
              <a:lightRig rig="threePt" dir="t"/>
            </a:scene3d>
            <a:sp3d>
              <a:bevelT w="0" h="0"/>
              <a:contourClr>
                <a:schemeClr val="bg1"/>
              </a:contourClr>
            </a:sp3d>
          </a:bodyPr>
          <a:lstStyle/>
          <a:p>
            <a:pPr algn="ctr"/>
            <a:r>
              <a:rPr lang="en-US" altLang="ko-KR" sz="1400" b="1" dirty="0" smtClean="0">
                <a:ln w="11430">
                  <a:noFill/>
                </a:ln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5th International Seminar on ORC Power Systems, Athens Greece, 9-11 September 2019</a:t>
            </a:r>
            <a:endParaRPr lang="ko-KR" altLang="en-US" sz="1400" b="1" dirty="0" smtClean="0">
              <a:ln w="11430">
                <a:noFill/>
              </a:ln>
              <a:latin typeface="Arial" panose="020B0604020202020204" pitchFamily="34" charset="0"/>
              <a:ea typeface="맑은 고딕" pitchFamily="50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2871057"/>
      </p:ext>
    </p:extLst>
  </p:cSld>
  <p:clrMapOvr>
    <a:masterClrMapping/>
  </p:clrMapOvr>
  <p:transition advTm="4514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그룹 41"/>
          <p:cNvGrpSpPr/>
          <p:nvPr/>
        </p:nvGrpSpPr>
        <p:grpSpPr>
          <a:xfrm>
            <a:off x="532698" y="2438975"/>
            <a:ext cx="3650412" cy="2408396"/>
            <a:chOff x="1483122" y="3270596"/>
            <a:chExt cx="3650412" cy="2408396"/>
          </a:xfrm>
        </p:grpSpPr>
        <p:cxnSp>
          <p:nvCxnSpPr>
            <p:cNvPr id="43" name="직선 연결선 42"/>
            <p:cNvCxnSpPr/>
            <p:nvPr/>
          </p:nvCxnSpPr>
          <p:spPr>
            <a:xfrm>
              <a:off x="1785114" y="3428643"/>
              <a:ext cx="363537" cy="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직선 연결선 43"/>
            <p:cNvCxnSpPr/>
            <p:nvPr/>
          </p:nvCxnSpPr>
          <p:spPr>
            <a:xfrm>
              <a:off x="3123376" y="3428643"/>
              <a:ext cx="363537" cy="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직선 연결선 44"/>
            <p:cNvCxnSpPr/>
            <p:nvPr/>
          </p:nvCxnSpPr>
          <p:spPr>
            <a:xfrm>
              <a:off x="2685061" y="5045833"/>
              <a:ext cx="210025" cy="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직선 연결선 45"/>
            <p:cNvCxnSpPr/>
            <p:nvPr/>
          </p:nvCxnSpPr>
          <p:spPr>
            <a:xfrm>
              <a:off x="3869811" y="5045833"/>
              <a:ext cx="281231" cy="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7" name="그룹 46"/>
            <p:cNvGrpSpPr/>
            <p:nvPr/>
          </p:nvGrpSpPr>
          <p:grpSpPr>
            <a:xfrm>
              <a:off x="3869811" y="4360039"/>
              <a:ext cx="364650" cy="450237"/>
              <a:chOff x="7771288" y="4405132"/>
              <a:chExt cx="364650" cy="450237"/>
            </a:xfrm>
          </p:grpSpPr>
          <p:cxnSp>
            <p:nvCxnSpPr>
              <p:cNvPr id="244" name="직선 연결선 243"/>
              <p:cNvCxnSpPr/>
              <p:nvPr/>
            </p:nvCxnSpPr>
            <p:spPr>
              <a:xfrm>
                <a:off x="7771288" y="4850420"/>
                <a:ext cx="363537" cy="0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5" name="직선 연결선 244"/>
              <p:cNvCxnSpPr/>
              <p:nvPr/>
            </p:nvCxnSpPr>
            <p:spPr>
              <a:xfrm flipV="1">
                <a:off x="8135938" y="4405132"/>
                <a:ext cx="0" cy="450237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그룹 47"/>
            <p:cNvGrpSpPr/>
            <p:nvPr/>
          </p:nvGrpSpPr>
          <p:grpSpPr>
            <a:xfrm>
              <a:off x="3123376" y="3663617"/>
              <a:ext cx="449816" cy="250869"/>
              <a:chOff x="7024853" y="3467100"/>
              <a:chExt cx="449816" cy="250869"/>
            </a:xfrm>
          </p:grpSpPr>
          <p:cxnSp>
            <p:nvCxnSpPr>
              <p:cNvPr id="242" name="직선 연결선 241"/>
              <p:cNvCxnSpPr/>
              <p:nvPr/>
            </p:nvCxnSpPr>
            <p:spPr>
              <a:xfrm>
                <a:off x="7024853" y="3472632"/>
                <a:ext cx="449816" cy="0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3" name="직선 연결선 242"/>
              <p:cNvCxnSpPr/>
              <p:nvPr/>
            </p:nvCxnSpPr>
            <p:spPr>
              <a:xfrm flipV="1">
                <a:off x="7473157" y="3467100"/>
                <a:ext cx="0" cy="250869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49" name="그룹 48"/>
            <p:cNvGrpSpPr/>
            <p:nvPr/>
          </p:nvGrpSpPr>
          <p:grpSpPr>
            <a:xfrm>
              <a:off x="2138333" y="3270596"/>
              <a:ext cx="990155" cy="534600"/>
              <a:chOff x="3482975" y="2045404"/>
              <a:chExt cx="990155" cy="534600"/>
            </a:xfrm>
          </p:grpSpPr>
          <p:sp>
            <p:nvSpPr>
              <p:cNvPr id="181" name="직사각형 180"/>
              <p:cNvSpPr/>
              <p:nvPr/>
            </p:nvSpPr>
            <p:spPr>
              <a:xfrm>
                <a:off x="3482975" y="2045404"/>
                <a:ext cx="989013" cy="5346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82" name="그룹 181"/>
              <p:cNvGrpSpPr/>
              <p:nvPr/>
            </p:nvGrpSpPr>
            <p:grpSpPr>
              <a:xfrm>
                <a:off x="3486620" y="2145228"/>
                <a:ext cx="492755" cy="118800"/>
                <a:chOff x="3486620" y="2145228"/>
                <a:chExt cx="492755" cy="118800"/>
              </a:xfrm>
            </p:grpSpPr>
            <p:cxnSp>
              <p:nvCxnSpPr>
                <p:cNvPr id="228" name="직선 연결선 227"/>
                <p:cNvCxnSpPr/>
                <p:nvPr/>
              </p:nvCxnSpPr>
              <p:spPr>
                <a:xfrm>
                  <a:off x="3486620" y="2197894"/>
                  <a:ext cx="23736" cy="66134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9" name="직선 연결선 228"/>
                <p:cNvCxnSpPr/>
                <p:nvPr/>
              </p:nvCxnSpPr>
              <p:spPr>
                <a:xfrm flipV="1">
                  <a:off x="3510356" y="2145228"/>
                  <a:ext cx="42638" cy="11880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0" name="직선 연결선 229"/>
                <p:cNvCxnSpPr/>
                <p:nvPr/>
              </p:nvCxnSpPr>
              <p:spPr>
                <a:xfrm>
                  <a:off x="3552995" y="2145228"/>
                  <a:ext cx="42638" cy="11880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1" name="직선 연결선 230"/>
                <p:cNvCxnSpPr/>
                <p:nvPr/>
              </p:nvCxnSpPr>
              <p:spPr>
                <a:xfrm flipV="1">
                  <a:off x="3595633" y="2145228"/>
                  <a:ext cx="42638" cy="11880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32" name="그룹 231"/>
                <p:cNvGrpSpPr/>
                <p:nvPr/>
              </p:nvGrpSpPr>
              <p:grpSpPr>
                <a:xfrm>
                  <a:off x="3638271" y="2145228"/>
                  <a:ext cx="170553" cy="118800"/>
                  <a:chOff x="3131840" y="2708920"/>
                  <a:chExt cx="2880320" cy="720080"/>
                </a:xfrm>
              </p:grpSpPr>
              <p:cxnSp>
                <p:nvCxnSpPr>
                  <p:cNvPr id="238" name="직선 연결선 237"/>
                  <p:cNvCxnSpPr/>
                  <p:nvPr/>
                </p:nvCxnSpPr>
                <p:spPr>
                  <a:xfrm>
                    <a:off x="313184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9" name="직선 연결선 238"/>
                  <p:cNvCxnSpPr/>
                  <p:nvPr/>
                </p:nvCxnSpPr>
                <p:spPr>
                  <a:xfrm flipV="1">
                    <a:off x="385192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0" name="직선 연결선 239"/>
                  <p:cNvCxnSpPr/>
                  <p:nvPr/>
                </p:nvCxnSpPr>
                <p:spPr>
                  <a:xfrm>
                    <a:off x="457200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1" name="직선 연결선 240"/>
                  <p:cNvCxnSpPr/>
                  <p:nvPr/>
                </p:nvCxnSpPr>
                <p:spPr>
                  <a:xfrm flipV="1">
                    <a:off x="529208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33" name="그룹 232"/>
                <p:cNvGrpSpPr/>
                <p:nvPr/>
              </p:nvGrpSpPr>
              <p:grpSpPr>
                <a:xfrm>
                  <a:off x="3808822" y="2145228"/>
                  <a:ext cx="170553" cy="118800"/>
                  <a:chOff x="3131840" y="2708920"/>
                  <a:chExt cx="2880320" cy="720080"/>
                </a:xfrm>
              </p:grpSpPr>
              <p:cxnSp>
                <p:nvCxnSpPr>
                  <p:cNvPr id="234" name="직선 연결선 233"/>
                  <p:cNvCxnSpPr/>
                  <p:nvPr/>
                </p:nvCxnSpPr>
                <p:spPr>
                  <a:xfrm>
                    <a:off x="313184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5" name="직선 연결선 234"/>
                  <p:cNvCxnSpPr/>
                  <p:nvPr/>
                </p:nvCxnSpPr>
                <p:spPr>
                  <a:xfrm flipV="1">
                    <a:off x="385192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6" name="직선 연결선 235"/>
                  <p:cNvCxnSpPr/>
                  <p:nvPr/>
                </p:nvCxnSpPr>
                <p:spPr>
                  <a:xfrm>
                    <a:off x="457200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7" name="직선 연결선 236"/>
                  <p:cNvCxnSpPr/>
                  <p:nvPr/>
                </p:nvCxnSpPr>
                <p:spPr>
                  <a:xfrm flipV="1">
                    <a:off x="529208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83" name="그룹 182"/>
              <p:cNvGrpSpPr/>
              <p:nvPr/>
            </p:nvGrpSpPr>
            <p:grpSpPr>
              <a:xfrm>
                <a:off x="3979381" y="2147997"/>
                <a:ext cx="493749" cy="118800"/>
                <a:chOff x="3979381" y="2147997"/>
                <a:chExt cx="493749" cy="118800"/>
              </a:xfrm>
            </p:grpSpPr>
            <p:grpSp>
              <p:nvGrpSpPr>
                <p:cNvPr id="214" name="그룹 213"/>
                <p:cNvGrpSpPr/>
                <p:nvPr/>
              </p:nvGrpSpPr>
              <p:grpSpPr>
                <a:xfrm>
                  <a:off x="3979381" y="2147997"/>
                  <a:ext cx="170553" cy="118800"/>
                  <a:chOff x="3131840" y="2708920"/>
                  <a:chExt cx="2880320" cy="720080"/>
                </a:xfrm>
              </p:grpSpPr>
              <p:cxnSp>
                <p:nvCxnSpPr>
                  <p:cNvPr id="224" name="직선 연결선 223"/>
                  <p:cNvCxnSpPr/>
                  <p:nvPr/>
                </p:nvCxnSpPr>
                <p:spPr>
                  <a:xfrm>
                    <a:off x="313184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5" name="직선 연결선 224"/>
                  <p:cNvCxnSpPr/>
                  <p:nvPr/>
                </p:nvCxnSpPr>
                <p:spPr>
                  <a:xfrm flipV="1">
                    <a:off x="385192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6" name="직선 연결선 225"/>
                  <p:cNvCxnSpPr/>
                  <p:nvPr/>
                </p:nvCxnSpPr>
                <p:spPr>
                  <a:xfrm>
                    <a:off x="457200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7" name="직선 연결선 226"/>
                  <p:cNvCxnSpPr/>
                  <p:nvPr/>
                </p:nvCxnSpPr>
                <p:spPr>
                  <a:xfrm flipV="1">
                    <a:off x="529208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15" name="그룹 214"/>
                <p:cNvGrpSpPr/>
                <p:nvPr/>
              </p:nvGrpSpPr>
              <p:grpSpPr>
                <a:xfrm>
                  <a:off x="4149934" y="2147997"/>
                  <a:ext cx="170553" cy="118800"/>
                  <a:chOff x="3131840" y="2708920"/>
                  <a:chExt cx="2880320" cy="720080"/>
                </a:xfrm>
              </p:grpSpPr>
              <p:cxnSp>
                <p:nvCxnSpPr>
                  <p:cNvPr id="220" name="직선 연결선 219"/>
                  <p:cNvCxnSpPr/>
                  <p:nvPr/>
                </p:nvCxnSpPr>
                <p:spPr>
                  <a:xfrm>
                    <a:off x="313184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1" name="직선 연결선 220"/>
                  <p:cNvCxnSpPr/>
                  <p:nvPr/>
                </p:nvCxnSpPr>
                <p:spPr>
                  <a:xfrm flipV="1">
                    <a:off x="385192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2" name="직선 연결선 221"/>
                  <p:cNvCxnSpPr/>
                  <p:nvPr/>
                </p:nvCxnSpPr>
                <p:spPr>
                  <a:xfrm>
                    <a:off x="457200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3" name="직선 연결선 222"/>
                  <p:cNvCxnSpPr/>
                  <p:nvPr/>
                </p:nvCxnSpPr>
                <p:spPr>
                  <a:xfrm flipV="1">
                    <a:off x="529208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16" name="직선 연결선 215"/>
                <p:cNvCxnSpPr/>
                <p:nvPr/>
              </p:nvCxnSpPr>
              <p:spPr>
                <a:xfrm>
                  <a:off x="4320485" y="2147997"/>
                  <a:ext cx="42638" cy="11880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7" name="직선 연결선 216"/>
                <p:cNvCxnSpPr/>
                <p:nvPr/>
              </p:nvCxnSpPr>
              <p:spPr>
                <a:xfrm flipV="1">
                  <a:off x="4363123" y="2147997"/>
                  <a:ext cx="42638" cy="11880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직선 연결선 217"/>
                <p:cNvCxnSpPr/>
                <p:nvPr/>
              </p:nvCxnSpPr>
              <p:spPr>
                <a:xfrm>
                  <a:off x="4405762" y="2147997"/>
                  <a:ext cx="42638" cy="11880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9" name="직선 연결선 218"/>
                <p:cNvCxnSpPr/>
                <p:nvPr/>
              </p:nvCxnSpPr>
              <p:spPr>
                <a:xfrm flipV="1">
                  <a:off x="4448400" y="2197894"/>
                  <a:ext cx="24730" cy="6890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4" name="그룹 183"/>
              <p:cNvGrpSpPr/>
              <p:nvPr/>
            </p:nvGrpSpPr>
            <p:grpSpPr>
              <a:xfrm>
                <a:off x="3485937" y="2382317"/>
                <a:ext cx="491528" cy="118800"/>
                <a:chOff x="3485937" y="2382317"/>
                <a:chExt cx="491528" cy="118800"/>
              </a:xfrm>
            </p:grpSpPr>
            <p:cxnSp>
              <p:nvCxnSpPr>
                <p:cNvPr id="200" name="직선 연결선 199"/>
                <p:cNvCxnSpPr/>
                <p:nvPr/>
              </p:nvCxnSpPr>
              <p:spPr>
                <a:xfrm>
                  <a:off x="3485937" y="2438400"/>
                  <a:ext cx="22509" cy="62717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1" name="직선 연결선 200"/>
                <p:cNvCxnSpPr/>
                <p:nvPr/>
              </p:nvCxnSpPr>
              <p:spPr>
                <a:xfrm flipV="1">
                  <a:off x="3508446" y="2382317"/>
                  <a:ext cx="42638" cy="11880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2" name="직선 연결선 201"/>
                <p:cNvCxnSpPr/>
                <p:nvPr/>
              </p:nvCxnSpPr>
              <p:spPr>
                <a:xfrm>
                  <a:off x="3551085" y="2382317"/>
                  <a:ext cx="42638" cy="11880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직선 연결선 202"/>
                <p:cNvCxnSpPr/>
                <p:nvPr/>
              </p:nvCxnSpPr>
              <p:spPr>
                <a:xfrm flipV="1">
                  <a:off x="3593723" y="2382317"/>
                  <a:ext cx="42638" cy="11880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04" name="그룹 203"/>
                <p:cNvGrpSpPr/>
                <p:nvPr/>
              </p:nvGrpSpPr>
              <p:grpSpPr>
                <a:xfrm>
                  <a:off x="3636361" y="2382317"/>
                  <a:ext cx="170553" cy="118800"/>
                  <a:chOff x="3131840" y="2708920"/>
                  <a:chExt cx="2880320" cy="720080"/>
                </a:xfrm>
              </p:grpSpPr>
              <p:cxnSp>
                <p:nvCxnSpPr>
                  <p:cNvPr id="210" name="직선 연결선 209"/>
                  <p:cNvCxnSpPr/>
                  <p:nvPr/>
                </p:nvCxnSpPr>
                <p:spPr>
                  <a:xfrm>
                    <a:off x="313184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1" name="직선 연결선 210"/>
                  <p:cNvCxnSpPr/>
                  <p:nvPr/>
                </p:nvCxnSpPr>
                <p:spPr>
                  <a:xfrm flipV="1">
                    <a:off x="385192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2" name="직선 연결선 211"/>
                  <p:cNvCxnSpPr/>
                  <p:nvPr/>
                </p:nvCxnSpPr>
                <p:spPr>
                  <a:xfrm>
                    <a:off x="457200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3" name="직선 연결선 212"/>
                  <p:cNvCxnSpPr/>
                  <p:nvPr/>
                </p:nvCxnSpPr>
                <p:spPr>
                  <a:xfrm flipV="1">
                    <a:off x="529208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05" name="그룹 204"/>
                <p:cNvGrpSpPr/>
                <p:nvPr/>
              </p:nvGrpSpPr>
              <p:grpSpPr>
                <a:xfrm>
                  <a:off x="3806912" y="2382317"/>
                  <a:ext cx="170553" cy="118800"/>
                  <a:chOff x="3131840" y="2708920"/>
                  <a:chExt cx="2880320" cy="720080"/>
                </a:xfrm>
              </p:grpSpPr>
              <p:cxnSp>
                <p:nvCxnSpPr>
                  <p:cNvPr id="206" name="직선 연결선 205"/>
                  <p:cNvCxnSpPr/>
                  <p:nvPr/>
                </p:nvCxnSpPr>
                <p:spPr>
                  <a:xfrm>
                    <a:off x="313184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7" name="직선 연결선 206"/>
                  <p:cNvCxnSpPr/>
                  <p:nvPr/>
                </p:nvCxnSpPr>
                <p:spPr>
                  <a:xfrm flipV="1">
                    <a:off x="385192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8" name="직선 연결선 207"/>
                  <p:cNvCxnSpPr/>
                  <p:nvPr/>
                </p:nvCxnSpPr>
                <p:spPr>
                  <a:xfrm>
                    <a:off x="457200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9" name="직선 연결선 208"/>
                  <p:cNvCxnSpPr/>
                  <p:nvPr/>
                </p:nvCxnSpPr>
                <p:spPr>
                  <a:xfrm flipV="1">
                    <a:off x="529208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85" name="그룹 184"/>
              <p:cNvGrpSpPr/>
              <p:nvPr/>
            </p:nvGrpSpPr>
            <p:grpSpPr>
              <a:xfrm>
                <a:off x="3977468" y="2385083"/>
                <a:ext cx="494230" cy="118800"/>
                <a:chOff x="3977468" y="2385083"/>
                <a:chExt cx="494230" cy="118800"/>
              </a:xfrm>
            </p:grpSpPr>
            <p:grpSp>
              <p:nvGrpSpPr>
                <p:cNvPr id="186" name="그룹 185"/>
                <p:cNvGrpSpPr/>
                <p:nvPr/>
              </p:nvGrpSpPr>
              <p:grpSpPr>
                <a:xfrm>
                  <a:off x="3977468" y="2385083"/>
                  <a:ext cx="170553" cy="118800"/>
                  <a:chOff x="3131840" y="2708920"/>
                  <a:chExt cx="2880320" cy="720080"/>
                </a:xfrm>
              </p:grpSpPr>
              <p:cxnSp>
                <p:nvCxnSpPr>
                  <p:cNvPr id="196" name="직선 연결선 195"/>
                  <p:cNvCxnSpPr/>
                  <p:nvPr/>
                </p:nvCxnSpPr>
                <p:spPr>
                  <a:xfrm>
                    <a:off x="313184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7" name="직선 연결선 196"/>
                  <p:cNvCxnSpPr/>
                  <p:nvPr/>
                </p:nvCxnSpPr>
                <p:spPr>
                  <a:xfrm flipV="1">
                    <a:off x="385192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8" name="직선 연결선 197"/>
                  <p:cNvCxnSpPr/>
                  <p:nvPr/>
                </p:nvCxnSpPr>
                <p:spPr>
                  <a:xfrm>
                    <a:off x="457200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9" name="직선 연결선 198"/>
                  <p:cNvCxnSpPr/>
                  <p:nvPr/>
                </p:nvCxnSpPr>
                <p:spPr>
                  <a:xfrm flipV="1">
                    <a:off x="529208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87" name="그룹 186"/>
                <p:cNvGrpSpPr/>
                <p:nvPr/>
              </p:nvGrpSpPr>
              <p:grpSpPr>
                <a:xfrm>
                  <a:off x="4148021" y="2385083"/>
                  <a:ext cx="170553" cy="118800"/>
                  <a:chOff x="3131840" y="2708920"/>
                  <a:chExt cx="2880320" cy="720080"/>
                </a:xfrm>
              </p:grpSpPr>
              <p:cxnSp>
                <p:nvCxnSpPr>
                  <p:cNvPr id="192" name="직선 연결선 191"/>
                  <p:cNvCxnSpPr/>
                  <p:nvPr/>
                </p:nvCxnSpPr>
                <p:spPr>
                  <a:xfrm>
                    <a:off x="313184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3" name="직선 연결선 192"/>
                  <p:cNvCxnSpPr/>
                  <p:nvPr/>
                </p:nvCxnSpPr>
                <p:spPr>
                  <a:xfrm flipV="1">
                    <a:off x="385192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4" name="직선 연결선 193"/>
                  <p:cNvCxnSpPr/>
                  <p:nvPr/>
                </p:nvCxnSpPr>
                <p:spPr>
                  <a:xfrm>
                    <a:off x="457200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5" name="직선 연결선 194"/>
                  <p:cNvCxnSpPr/>
                  <p:nvPr/>
                </p:nvCxnSpPr>
                <p:spPr>
                  <a:xfrm flipV="1">
                    <a:off x="5292080" y="2708920"/>
                    <a:ext cx="720080" cy="7200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88" name="직선 연결선 187"/>
                <p:cNvCxnSpPr/>
                <p:nvPr/>
              </p:nvCxnSpPr>
              <p:spPr>
                <a:xfrm>
                  <a:off x="4318572" y="2385083"/>
                  <a:ext cx="42638" cy="11880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직선 연결선 188"/>
                <p:cNvCxnSpPr/>
                <p:nvPr/>
              </p:nvCxnSpPr>
              <p:spPr>
                <a:xfrm flipV="1">
                  <a:off x="4361210" y="2385083"/>
                  <a:ext cx="42638" cy="11880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직선 연결선 189"/>
                <p:cNvCxnSpPr/>
                <p:nvPr/>
              </p:nvCxnSpPr>
              <p:spPr>
                <a:xfrm>
                  <a:off x="4403849" y="2385083"/>
                  <a:ext cx="42638" cy="11880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직선 연결선 190"/>
                <p:cNvCxnSpPr/>
                <p:nvPr/>
              </p:nvCxnSpPr>
              <p:spPr>
                <a:xfrm flipV="1">
                  <a:off x="4446487" y="2433638"/>
                  <a:ext cx="25211" cy="70245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50" name="그룹 49"/>
            <p:cNvGrpSpPr/>
            <p:nvPr/>
          </p:nvGrpSpPr>
          <p:grpSpPr>
            <a:xfrm>
              <a:off x="2884768" y="4647280"/>
              <a:ext cx="990155" cy="534600"/>
              <a:chOff x="3482975" y="2045404"/>
              <a:chExt cx="990155" cy="534600"/>
            </a:xfrm>
            <a:solidFill>
              <a:schemeClr val="bg1"/>
            </a:solidFill>
          </p:grpSpPr>
          <p:sp>
            <p:nvSpPr>
              <p:cNvPr id="86" name="직사각형 85"/>
              <p:cNvSpPr/>
              <p:nvPr/>
            </p:nvSpPr>
            <p:spPr>
              <a:xfrm>
                <a:off x="3482975" y="2045404"/>
                <a:ext cx="989013" cy="534600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87" name="그룹 86"/>
              <p:cNvGrpSpPr/>
              <p:nvPr/>
            </p:nvGrpSpPr>
            <p:grpSpPr>
              <a:xfrm>
                <a:off x="3486620" y="2145228"/>
                <a:ext cx="492755" cy="118800"/>
                <a:chOff x="3486620" y="2145228"/>
                <a:chExt cx="492755" cy="118800"/>
              </a:xfrm>
              <a:grpFill/>
            </p:grpSpPr>
            <p:cxnSp>
              <p:nvCxnSpPr>
                <p:cNvPr id="138" name="직선 연결선 137"/>
                <p:cNvCxnSpPr/>
                <p:nvPr/>
              </p:nvCxnSpPr>
              <p:spPr>
                <a:xfrm>
                  <a:off x="3486620" y="2197894"/>
                  <a:ext cx="23736" cy="66134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직선 연결선 138"/>
                <p:cNvCxnSpPr/>
                <p:nvPr/>
              </p:nvCxnSpPr>
              <p:spPr>
                <a:xfrm flipV="1">
                  <a:off x="3510356" y="2145228"/>
                  <a:ext cx="42638" cy="11880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직선 연결선 139"/>
                <p:cNvCxnSpPr/>
                <p:nvPr/>
              </p:nvCxnSpPr>
              <p:spPr>
                <a:xfrm>
                  <a:off x="3552995" y="2145228"/>
                  <a:ext cx="42638" cy="11880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직선 연결선 140"/>
                <p:cNvCxnSpPr/>
                <p:nvPr/>
              </p:nvCxnSpPr>
              <p:spPr>
                <a:xfrm flipV="1">
                  <a:off x="3595633" y="2145228"/>
                  <a:ext cx="42638" cy="11880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42" name="그룹 141"/>
                <p:cNvGrpSpPr/>
                <p:nvPr/>
              </p:nvGrpSpPr>
              <p:grpSpPr>
                <a:xfrm>
                  <a:off x="3638271" y="2145228"/>
                  <a:ext cx="170553" cy="118800"/>
                  <a:chOff x="3131840" y="2708920"/>
                  <a:chExt cx="2880320" cy="720080"/>
                </a:xfrm>
                <a:grpFill/>
              </p:grpSpPr>
              <p:cxnSp>
                <p:nvCxnSpPr>
                  <p:cNvPr id="156" name="직선 연결선 155"/>
                  <p:cNvCxnSpPr/>
                  <p:nvPr/>
                </p:nvCxnSpPr>
                <p:spPr>
                  <a:xfrm>
                    <a:off x="313184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0" name="직선 연결선 159"/>
                  <p:cNvCxnSpPr/>
                  <p:nvPr/>
                </p:nvCxnSpPr>
                <p:spPr>
                  <a:xfrm flipV="1">
                    <a:off x="385192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2" name="직선 연결선 171"/>
                  <p:cNvCxnSpPr/>
                  <p:nvPr/>
                </p:nvCxnSpPr>
                <p:spPr>
                  <a:xfrm>
                    <a:off x="457200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0" name="직선 연결선 179"/>
                  <p:cNvCxnSpPr/>
                  <p:nvPr/>
                </p:nvCxnSpPr>
                <p:spPr>
                  <a:xfrm flipV="1">
                    <a:off x="529208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43" name="그룹 142"/>
                <p:cNvGrpSpPr/>
                <p:nvPr/>
              </p:nvGrpSpPr>
              <p:grpSpPr>
                <a:xfrm>
                  <a:off x="3808822" y="2145228"/>
                  <a:ext cx="170553" cy="118800"/>
                  <a:chOff x="3131840" y="2708920"/>
                  <a:chExt cx="2880320" cy="720080"/>
                </a:xfrm>
                <a:grpFill/>
              </p:grpSpPr>
              <p:cxnSp>
                <p:nvCxnSpPr>
                  <p:cNvPr id="144" name="직선 연결선 143"/>
                  <p:cNvCxnSpPr/>
                  <p:nvPr/>
                </p:nvCxnSpPr>
                <p:spPr>
                  <a:xfrm>
                    <a:off x="313184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5" name="직선 연결선 144"/>
                  <p:cNvCxnSpPr/>
                  <p:nvPr/>
                </p:nvCxnSpPr>
                <p:spPr>
                  <a:xfrm flipV="1">
                    <a:off x="385192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6" name="직선 연결선 145"/>
                  <p:cNvCxnSpPr/>
                  <p:nvPr/>
                </p:nvCxnSpPr>
                <p:spPr>
                  <a:xfrm>
                    <a:off x="457200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4" name="직선 연결선 153"/>
                  <p:cNvCxnSpPr/>
                  <p:nvPr/>
                </p:nvCxnSpPr>
                <p:spPr>
                  <a:xfrm flipV="1">
                    <a:off x="529208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88" name="그룹 87"/>
              <p:cNvGrpSpPr/>
              <p:nvPr/>
            </p:nvGrpSpPr>
            <p:grpSpPr>
              <a:xfrm>
                <a:off x="3979381" y="2147997"/>
                <a:ext cx="493749" cy="118800"/>
                <a:chOff x="3979381" y="2147997"/>
                <a:chExt cx="493749" cy="118800"/>
              </a:xfrm>
              <a:grpFill/>
            </p:grpSpPr>
            <p:grpSp>
              <p:nvGrpSpPr>
                <p:cNvPr id="124" name="그룹 123"/>
                <p:cNvGrpSpPr/>
                <p:nvPr/>
              </p:nvGrpSpPr>
              <p:grpSpPr>
                <a:xfrm>
                  <a:off x="3979381" y="2147997"/>
                  <a:ext cx="170553" cy="118800"/>
                  <a:chOff x="3131840" y="2708920"/>
                  <a:chExt cx="2880320" cy="720080"/>
                </a:xfrm>
                <a:grpFill/>
              </p:grpSpPr>
              <p:cxnSp>
                <p:nvCxnSpPr>
                  <p:cNvPr id="134" name="직선 연결선 133"/>
                  <p:cNvCxnSpPr/>
                  <p:nvPr/>
                </p:nvCxnSpPr>
                <p:spPr>
                  <a:xfrm>
                    <a:off x="313184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5" name="직선 연결선 134"/>
                  <p:cNvCxnSpPr/>
                  <p:nvPr/>
                </p:nvCxnSpPr>
                <p:spPr>
                  <a:xfrm flipV="1">
                    <a:off x="385192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직선 연결선 135"/>
                  <p:cNvCxnSpPr/>
                  <p:nvPr/>
                </p:nvCxnSpPr>
                <p:spPr>
                  <a:xfrm>
                    <a:off x="457200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7" name="직선 연결선 136"/>
                  <p:cNvCxnSpPr/>
                  <p:nvPr/>
                </p:nvCxnSpPr>
                <p:spPr>
                  <a:xfrm flipV="1">
                    <a:off x="529208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5" name="그룹 124"/>
                <p:cNvGrpSpPr/>
                <p:nvPr/>
              </p:nvGrpSpPr>
              <p:grpSpPr>
                <a:xfrm>
                  <a:off x="4149934" y="2147997"/>
                  <a:ext cx="170553" cy="118800"/>
                  <a:chOff x="3131840" y="2708920"/>
                  <a:chExt cx="2880320" cy="720080"/>
                </a:xfrm>
                <a:grpFill/>
              </p:grpSpPr>
              <p:cxnSp>
                <p:nvCxnSpPr>
                  <p:cNvPr id="130" name="직선 연결선 129"/>
                  <p:cNvCxnSpPr/>
                  <p:nvPr/>
                </p:nvCxnSpPr>
                <p:spPr>
                  <a:xfrm>
                    <a:off x="313184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직선 연결선 130"/>
                  <p:cNvCxnSpPr/>
                  <p:nvPr/>
                </p:nvCxnSpPr>
                <p:spPr>
                  <a:xfrm flipV="1">
                    <a:off x="385192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직선 연결선 131"/>
                  <p:cNvCxnSpPr/>
                  <p:nvPr/>
                </p:nvCxnSpPr>
                <p:spPr>
                  <a:xfrm>
                    <a:off x="457200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" name="직선 연결선 132"/>
                  <p:cNvCxnSpPr/>
                  <p:nvPr/>
                </p:nvCxnSpPr>
                <p:spPr>
                  <a:xfrm flipV="1">
                    <a:off x="529208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26" name="직선 연결선 125"/>
                <p:cNvCxnSpPr/>
                <p:nvPr/>
              </p:nvCxnSpPr>
              <p:spPr>
                <a:xfrm>
                  <a:off x="4320485" y="2147997"/>
                  <a:ext cx="42638" cy="11880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직선 연결선 126"/>
                <p:cNvCxnSpPr/>
                <p:nvPr/>
              </p:nvCxnSpPr>
              <p:spPr>
                <a:xfrm flipV="1">
                  <a:off x="4363123" y="2147997"/>
                  <a:ext cx="42638" cy="11880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직선 연결선 127"/>
                <p:cNvCxnSpPr/>
                <p:nvPr/>
              </p:nvCxnSpPr>
              <p:spPr>
                <a:xfrm>
                  <a:off x="4405762" y="2147997"/>
                  <a:ext cx="42638" cy="11880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직선 연결선 128"/>
                <p:cNvCxnSpPr/>
                <p:nvPr/>
              </p:nvCxnSpPr>
              <p:spPr>
                <a:xfrm flipV="1">
                  <a:off x="4448400" y="2197894"/>
                  <a:ext cx="24730" cy="68903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9" name="그룹 88"/>
              <p:cNvGrpSpPr/>
              <p:nvPr/>
            </p:nvGrpSpPr>
            <p:grpSpPr>
              <a:xfrm>
                <a:off x="3485937" y="2382317"/>
                <a:ext cx="491528" cy="118800"/>
                <a:chOff x="3485937" y="2382317"/>
                <a:chExt cx="491528" cy="118800"/>
              </a:xfrm>
              <a:grpFill/>
            </p:grpSpPr>
            <p:cxnSp>
              <p:nvCxnSpPr>
                <p:cNvPr id="110" name="직선 연결선 109"/>
                <p:cNvCxnSpPr/>
                <p:nvPr/>
              </p:nvCxnSpPr>
              <p:spPr>
                <a:xfrm>
                  <a:off x="3485937" y="2438400"/>
                  <a:ext cx="22509" cy="62717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직선 연결선 110"/>
                <p:cNvCxnSpPr/>
                <p:nvPr/>
              </p:nvCxnSpPr>
              <p:spPr>
                <a:xfrm flipV="1">
                  <a:off x="3508446" y="2382317"/>
                  <a:ext cx="42638" cy="11880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직선 연결선 111"/>
                <p:cNvCxnSpPr/>
                <p:nvPr/>
              </p:nvCxnSpPr>
              <p:spPr>
                <a:xfrm>
                  <a:off x="3551085" y="2382317"/>
                  <a:ext cx="42638" cy="11880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직선 연결선 112"/>
                <p:cNvCxnSpPr/>
                <p:nvPr/>
              </p:nvCxnSpPr>
              <p:spPr>
                <a:xfrm flipV="1">
                  <a:off x="3593723" y="2382317"/>
                  <a:ext cx="42638" cy="11880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14" name="그룹 113"/>
                <p:cNvGrpSpPr/>
                <p:nvPr/>
              </p:nvGrpSpPr>
              <p:grpSpPr>
                <a:xfrm>
                  <a:off x="3636361" y="2382317"/>
                  <a:ext cx="170553" cy="118800"/>
                  <a:chOff x="3131840" y="2708920"/>
                  <a:chExt cx="2880320" cy="720080"/>
                </a:xfrm>
                <a:grpFill/>
              </p:grpSpPr>
              <p:cxnSp>
                <p:nvCxnSpPr>
                  <p:cNvPr id="120" name="직선 연결선 119"/>
                  <p:cNvCxnSpPr/>
                  <p:nvPr/>
                </p:nvCxnSpPr>
                <p:spPr>
                  <a:xfrm>
                    <a:off x="313184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1" name="직선 연결선 120"/>
                  <p:cNvCxnSpPr/>
                  <p:nvPr/>
                </p:nvCxnSpPr>
                <p:spPr>
                  <a:xfrm flipV="1">
                    <a:off x="385192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2" name="직선 연결선 121"/>
                  <p:cNvCxnSpPr/>
                  <p:nvPr/>
                </p:nvCxnSpPr>
                <p:spPr>
                  <a:xfrm>
                    <a:off x="457200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3" name="직선 연결선 122"/>
                  <p:cNvCxnSpPr/>
                  <p:nvPr/>
                </p:nvCxnSpPr>
                <p:spPr>
                  <a:xfrm flipV="1">
                    <a:off x="529208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15" name="그룹 114"/>
                <p:cNvGrpSpPr/>
                <p:nvPr/>
              </p:nvGrpSpPr>
              <p:grpSpPr>
                <a:xfrm>
                  <a:off x="3806912" y="2382317"/>
                  <a:ext cx="170553" cy="118800"/>
                  <a:chOff x="3131840" y="2708920"/>
                  <a:chExt cx="2880320" cy="720080"/>
                </a:xfrm>
                <a:grpFill/>
              </p:grpSpPr>
              <p:cxnSp>
                <p:nvCxnSpPr>
                  <p:cNvPr id="116" name="직선 연결선 115"/>
                  <p:cNvCxnSpPr/>
                  <p:nvPr/>
                </p:nvCxnSpPr>
                <p:spPr>
                  <a:xfrm>
                    <a:off x="313184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직선 연결선 116"/>
                  <p:cNvCxnSpPr/>
                  <p:nvPr/>
                </p:nvCxnSpPr>
                <p:spPr>
                  <a:xfrm flipV="1">
                    <a:off x="385192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8" name="직선 연결선 117"/>
                  <p:cNvCxnSpPr/>
                  <p:nvPr/>
                </p:nvCxnSpPr>
                <p:spPr>
                  <a:xfrm>
                    <a:off x="457200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" name="직선 연결선 118"/>
                  <p:cNvCxnSpPr/>
                  <p:nvPr/>
                </p:nvCxnSpPr>
                <p:spPr>
                  <a:xfrm flipV="1">
                    <a:off x="529208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90" name="그룹 89"/>
              <p:cNvGrpSpPr/>
              <p:nvPr/>
            </p:nvGrpSpPr>
            <p:grpSpPr>
              <a:xfrm>
                <a:off x="3977468" y="2385083"/>
                <a:ext cx="494230" cy="118800"/>
                <a:chOff x="3977468" y="2385083"/>
                <a:chExt cx="494230" cy="118800"/>
              </a:xfrm>
              <a:grpFill/>
            </p:grpSpPr>
            <p:grpSp>
              <p:nvGrpSpPr>
                <p:cNvPr id="91" name="그룹 90"/>
                <p:cNvGrpSpPr/>
                <p:nvPr/>
              </p:nvGrpSpPr>
              <p:grpSpPr>
                <a:xfrm>
                  <a:off x="3977468" y="2385083"/>
                  <a:ext cx="170553" cy="118800"/>
                  <a:chOff x="3131840" y="2708920"/>
                  <a:chExt cx="2880320" cy="720080"/>
                </a:xfrm>
                <a:grpFill/>
              </p:grpSpPr>
              <p:cxnSp>
                <p:nvCxnSpPr>
                  <p:cNvPr id="103" name="직선 연결선 102"/>
                  <p:cNvCxnSpPr/>
                  <p:nvPr/>
                </p:nvCxnSpPr>
                <p:spPr>
                  <a:xfrm>
                    <a:off x="313184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" name="직선 연결선 106"/>
                  <p:cNvCxnSpPr/>
                  <p:nvPr/>
                </p:nvCxnSpPr>
                <p:spPr>
                  <a:xfrm flipV="1">
                    <a:off x="385192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직선 연결선 107"/>
                  <p:cNvCxnSpPr/>
                  <p:nvPr/>
                </p:nvCxnSpPr>
                <p:spPr>
                  <a:xfrm>
                    <a:off x="457200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직선 연결선 108"/>
                  <p:cNvCxnSpPr/>
                  <p:nvPr/>
                </p:nvCxnSpPr>
                <p:spPr>
                  <a:xfrm flipV="1">
                    <a:off x="529208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92" name="그룹 91"/>
                <p:cNvGrpSpPr/>
                <p:nvPr/>
              </p:nvGrpSpPr>
              <p:grpSpPr>
                <a:xfrm>
                  <a:off x="4148021" y="2385083"/>
                  <a:ext cx="170553" cy="118800"/>
                  <a:chOff x="3131840" y="2708920"/>
                  <a:chExt cx="2880320" cy="720080"/>
                </a:xfrm>
                <a:grpFill/>
              </p:grpSpPr>
              <p:cxnSp>
                <p:nvCxnSpPr>
                  <p:cNvPr id="97" name="직선 연결선 96"/>
                  <p:cNvCxnSpPr/>
                  <p:nvPr/>
                </p:nvCxnSpPr>
                <p:spPr>
                  <a:xfrm>
                    <a:off x="313184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직선 연결선 97"/>
                  <p:cNvCxnSpPr/>
                  <p:nvPr/>
                </p:nvCxnSpPr>
                <p:spPr>
                  <a:xfrm flipV="1">
                    <a:off x="385192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9" name="직선 연결선 98"/>
                  <p:cNvCxnSpPr/>
                  <p:nvPr/>
                </p:nvCxnSpPr>
                <p:spPr>
                  <a:xfrm>
                    <a:off x="457200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직선 연결선 99"/>
                  <p:cNvCxnSpPr/>
                  <p:nvPr/>
                </p:nvCxnSpPr>
                <p:spPr>
                  <a:xfrm flipV="1">
                    <a:off x="5292080" y="2708920"/>
                    <a:ext cx="720080" cy="720080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93" name="직선 연결선 92"/>
                <p:cNvCxnSpPr/>
                <p:nvPr/>
              </p:nvCxnSpPr>
              <p:spPr>
                <a:xfrm>
                  <a:off x="4318572" y="2385083"/>
                  <a:ext cx="42638" cy="11880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직선 연결선 93"/>
                <p:cNvCxnSpPr/>
                <p:nvPr/>
              </p:nvCxnSpPr>
              <p:spPr>
                <a:xfrm flipV="1">
                  <a:off x="4361210" y="2385083"/>
                  <a:ext cx="42638" cy="11880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직선 연결선 94"/>
                <p:cNvCxnSpPr/>
                <p:nvPr/>
              </p:nvCxnSpPr>
              <p:spPr>
                <a:xfrm>
                  <a:off x="4403849" y="2385083"/>
                  <a:ext cx="42638" cy="11880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직선 연결선 95"/>
                <p:cNvCxnSpPr/>
                <p:nvPr/>
              </p:nvCxnSpPr>
              <p:spPr>
                <a:xfrm flipV="1">
                  <a:off x="4446487" y="2433638"/>
                  <a:ext cx="25211" cy="70245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51" name="사다리꼴 50"/>
            <p:cNvSpPr/>
            <p:nvPr/>
          </p:nvSpPr>
          <p:spPr>
            <a:xfrm rot="16200000">
              <a:off x="3544640" y="3793303"/>
              <a:ext cx="716787" cy="662856"/>
            </a:xfrm>
            <a:prstGeom prst="trapezoid">
              <a:avLst>
                <a:gd name="adj" fmla="val 2180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2" name="직선 연결선 51"/>
            <p:cNvCxnSpPr/>
            <p:nvPr/>
          </p:nvCxnSpPr>
          <p:spPr>
            <a:xfrm>
              <a:off x="1628505" y="3669150"/>
              <a:ext cx="520146" cy="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직선 연결선 52"/>
            <p:cNvCxnSpPr/>
            <p:nvPr/>
          </p:nvCxnSpPr>
          <p:spPr>
            <a:xfrm>
              <a:off x="2375498" y="4805327"/>
              <a:ext cx="519588" cy="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직선 연결선 53"/>
            <p:cNvCxnSpPr/>
            <p:nvPr/>
          </p:nvCxnSpPr>
          <p:spPr>
            <a:xfrm>
              <a:off x="1630886" y="5056314"/>
              <a:ext cx="427278" cy="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직선 연결선 54"/>
            <p:cNvCxnSpPr/>
            <p:nvPr/>
          </p:nvCxnSpPr>
          <p:spPr>
            <a:xfrm>
              <a:off x="1633140" y="3662708"/>
              <a:ext cx="0" cy="1397599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56" name="그룹 55"/>
            <p:cNvGrpSpPr/>
            <p:nvPr/>
          </p:nvGrpSpPr>
          <p:grpSpPr>
            <a:xfrm>
              <a:off x="1483122" y="4177329"/>
              <a:ext cx="300037" cy="300037"/>
              <a:chOff x="1218248" y="2298071"/>
              <a:chExt cx="739140" cy="739140"/>
            </a:xfrm>
            <a:solidFill>
              <a:schemeClr val="bg1"/>
            </a:solidFill>
          </p:grpSpPr>
          <p:sp>
            <p:nvSpPr>
              <p:cNvPr id="84" name="타원 83"/>
              <p:cNvSpPr/>
              <p:nvPr/>
            </p:nvSpPr>
            <p:spPr>
              <a:xfrm>
                <a:off x="1218248" y="2298071"/>
                <a:ext cx="739140" cy="739140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" name="이등변 삼각형 84"/>
              <p:cNvSpPr/>
              <p:nvPr/>
            </p:nvSpPr>
            <p:spPr>
              <a:xfrm>
                <a:off x="1273199" y="2308073"/>
                <a:ext cx="629241" cy="542450"/>
              </a:xfrm>
              <a:prstGeom prst="triangl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7" name="그룹 56"/>
            <p:cNvGrpSpPr/>
            <p:nvPr/>
          </p:nvGrpSpPr>
          <p:grpSpPr>
            <a:xfrm>
              <a:off x="1776970" y="4745300"/>
              <a:ext cx="835499" cy="378826"/>
              <a:chOff x="2527259" y="3974099"/>
              <a:chExt cx="835499" cy="378826"/>
            </a:xfrm>
            <a:solidFill>
              <a:schemeClr val="bg1"/>
            </a:solidFill>
          </p:grpSpPr>
          <p:sp>
            <p:nvSpPr>
              <p:cNvPr id="79" name="순서도: 수행의 시작/종료 78"/>
              <p:cNvSpPr/>
              <p:nvPr/>
            </p:nvSpPr>
            <p:spPr>
              <a:xfrm>
                <a:off x="2527259" y="3974099"/>
                <a:ext cx="835499" cy="378826"/>
              </a:xfrm>
              <a:prstGeom prst="flowChartTerminator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80" name="그룹 79"/>
              <p:cNvGrpSpPr/>
              <p:nvPr/>
            </p:nvGrpSpPr>
            <p:grpSpPr>
              <a:xfrm>
                <a:off x="2642668" y="4218370"/>
                <a:ext cx="604680" cy="76520"/>
                <a:chOff x="2626676" y="4282664"/>
                <a:chExt cx="604680" cy="76520"/>
              </a:xfrm>
              <a:grpFill/>
            </p:grpSpPr>
            <p:cxnSp>
              <p:nvCxnSpPr>
                <p:cNvPr id="81" name="직선 연결선 80"/>
                <p:cNvCxnSpPr/>
                <p:nvPr/>
              </p:nvCxnSpPr>
              <p:spPr>
                <a:xfrm>
                  <a:off x="2626676" y="4282664"/>
                  <a:ext cx="60468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직선 연결선 81"/>
                <p:cNvCxnSpPr/>
                <p:nvPr/>
              </p:nvCxnSpPr>
              <p:spPr>
                <a:xfrm>
                  <a:off x="2694016" y="4323992"/>
                  <a:ext cx="470001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직선 연결선 82"/>
                <p:cNvCxnSpPr/>
                <p:nvPr/>
              </p:nvCxnSpPr>
              <p:spPr>
                <a:xfrm>
                  <a:off x="2840999" y="4359184"/>
                  <a:ext cx="176035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58" name="직선 연결선 57"/>
            <p:cNvCxnSpPr/>
            <p:nvPr/>
          </p:nvCxnSpPr>
          <p:spPr>
            <a:xfrm flipV="1">
              <a:off x="2687682" y="5050359"/>
              <a:ext cx="0" cy="628633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직선 연결선 58"/>
            <p:cNvCxnSpPr/>
            <p:nvPr/>
          </p:nvCxnSpPr>
          <p:spPr>
            <a:xfrm>
              <a:off x="2687443" y="5674483"/>
              <a:ext cx="1460424" cy="0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60" name="그룹 59"/>
            <p:cNvGrpSpPr/>
            <p:nvPr/>
          </p:nvGrpSpPr>
          <p:grpSpPr>
            <a:xfrm>
              <a:off x="3951929" y="5047978"/>
              <a:ext cx="388788" cy="623870"/>
              <a:chOff x="5776237" y="5668980"/>
              <a:chExt cx="388788" cy="623870"/>
            </a:xfrm>
          </p:grpSpPr>
          <p:cxnSp>
            <p:nvCxnSpPr>
              <p:cNvPr id="72" name="직선 연결선 71"/>
              <p:cNvCxnSpPr/>
              <p:nvPr/>
            </p:nvCxnSpPr>
            <p:spPr>
              <a:xfrm flipV="1">
                <a:off x="5969890" y="5668980"/>
                <a:ext cx="0" cy="623870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3" name="타원 72"/>
              <p:cNvSpPr/>
              <p:nvPr/>
            </p:nvSpPr>
            <p:spPr>
              <a:xfrm>
                <a:off x="5776237" y="5791825"/>
                <a:ext cx="388788" cy="38878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" name="타원 73"/>
              <p:cNvSpPr/>
              <p:nvPr/>
            </p:nvSpPr>
            <p:spPr>
              <a:xfrm>
                <a:off x="5778735" y="5951289"/>
                <a:ext cx="189654" cy="7050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1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맑은 고딕"/>
                  <a:cs typeface="Arial" panose="020B0604020202020204" pitchFamily="34" charset="0"/>
                </a:endParaRPr>
              </a:p>
            </p:txBody>
          </p:sp>
          <p:sp>
            <p:nvSpPr>
              <p:cNvPr id="75" name="타원 74"/>
              <p:cNvSpPr/>
              <p:nvPr/>
            </p:nvSpPr>
            <p:spPr>
              <a:xfrm rot="5400000">
                <a:off x="5872554" y="5856465"/>
                <a:ext cx="189654" cy="7051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1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맑은 고딕"/>
                  <a:cs typeface="Arial" panose="020B0604020202020204" pitchFamily="34" charset="0"/>
                </a:endParaRPr>
              </a:p>
            </p:txBody>
          </p:sp>
          <p:sp>
            <p:nvSpPr>
              <p:cNvPr id="76" name="타원 75"/>
              <p:cNvSpPr/>
              <p:nvPr/>
            </p:nvSpPr>
            <p:spPr>
              <a:xfrm rot="10800000">
                <a:off x="5968715" y="5951535"/>
                <a:ext cx="189654" cy="7050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1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맑은 고딕"/>
                  <a:cs typeface="Arial" panose="020B0604020202020204" pitchFamily="34" charset="0"/>
                </a:endParaRPr>
              </a:p>
            </p:txBody>
          </p:sp>
          <p:sp>
            <p:nvSpPr>
              <p:cNvPr id="77" name="타원 76"/>
              <p:cNvSpPr/>
              <p:nvPr/>
            </p:nvSpPr>
            <p:spPr>
              <a:xfrm rot="16200000">
                <a:off x="5874896" y="6046358"/>
                <a:ext cx="189654" cy="7051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sz="11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맑은 고딕"/>
                  <a:cs typeface="Arial" panose="020B0604020202020204" pitchFamily="34" charset="0"/>
                </a:endParaRPr>
              </a:p>
            </p:txBody>
          </p:sp>
          <p:sp>
            <p:nvSpPr>
              <p:cNvPr id="78" name="타원 77"/>
              <p:cNvSpPr/>
              <p:nvPr/>
            </p:nvSpPr>
            <p:spPr>
              <a:xfrm>
                <a:off x="5931163" y="5949329"/>
                <a:ext cx="77451" cy="7745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1" name="TextBox 60"/>
            <p:cNvSpPr txBox="1">
              <a:spLocks noChangeArrowheads="1"/>
            </p:cNvSpPr>
            <p:nvPr/>
          </p:nvSpPr>
          <p:spPr bwMode="auto">
            <a:xfrm>
              <a:off x="1683943" y="5099609"/>
              <a:ext cx="1030241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ko-KR" sz="1100" kern="0" dirty="0" smtClean="0">
                  <a:solidFill>
                    <a:sysClr val="windowText" lastClr="000000"/>
                  </a:solidFill>
                  <a:latin typeface="Arial" panose="020B0604020202020204" pitchFamily="34" charset="0"/>
                  <a:ea typeface="맑은 고딕" pitchFamily="50" charset="-127"/>
                  <a:cs typeface="Arial" panose="020B0604020202020204" pitchFamily="34" charset="0"/>
                </a:rPr>
                <a:t>Receiver</a:t>
              </a:r>
              <a:endParaRPr lang="ko-KR" altLang="en-US" sz="11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endParaRPr>
            </a:p>
          </p:txBody>
        </p:sp>
        <p:sp>
          <p:nvSpPr>
            <p:cNvPr id="62" name="TextBox 61"/>
            <p:cNvSpPr txBox="1">
              <a:spLocks noChangeArrowheads="1"/>
            </p:cNvSpPr>
            <p:nvPr/>
          </p:nvSpPr>
          <p:spPr bwMode="auto">
            <a:xfrm>
              <a:off x="1753475" y="4127107"/>
              <a:ext cx="1164310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ko-KR" sz="1100" kern="0" dirty="0" smtClean="0">
                  <a:solidFill>
                    <a:sysClr val="windowText" lastClr="000000"/>
                  </a:solidFill>
                  <a:latin typeface="Arial" panose="020B0604020202020204" pitchFamily="34" charset="0"/>
                  <a:ea typeface="맑은 고딕" pitchFamily="50" charset="-127"/>
                  <a:cs typeface="Arial" panose="020B0604020202020204" pitchFamily="34" charset="0"/>
                </a:rPr>
                <a:t>Refrigerant</a:t>
              </a:r>
            </a:p>
            <a:p>
              <a:r>
                <a:rPr lang="en-US" altLang="ko-KR" sz="1100" kern="0" dirty="0" smtClean="0">
                  <a:solidFill>
                    <a:sysClr val="windowText" lastClr="000000"/>
                  </a:solidFill>
                  <a:latin typeface="Arial" panose="020B0604020202020204" pitchFamily="34" charset="0"/>
                  <a:ea typeface="맑은 고딕" pitchFamily="50" charset="-127"/>
                  <a:cs typeface="Arial" panose="020B0604020202020204" pitchFamily="34" charset="0"/>
                </a:rPr>
                <a:t>Pump</a:t>
              </a:r>
              <a:endParaRPr lang="ko-KR" altLang="en-US" sz="11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endParaRPr>
            </a:p>
          </p:txBody>
        </p:sp>
        <p:sp>
          <p:nvSpPr>
            <p:cNvPr id="63" name="TextBox 62"/>
            <p:cNvSpPr txBox="1">
              <a:spLocks noChangeArrowheads="1"/>
            </p:cNvSpPr>
            <p:nvPr/>
          </p:nvSpPr>
          <p:spPr bwMode="auto">
            <a:xfrm>
              <a:off x="2059228" y="3808800"/>
              <a:ext cx="1126210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ko-KR" sz="1100" kern="0" dirty="0" smtClean="0">
                  <a:solidFill>
                    <a:sysClr val="windowText" lastClr="000000"/>
                  </a:solidFill>
                  <a:latin typeface="Arial" panose="020B0604020202020204" pitchFamily="34" charset="0"/>
                  <a:ea typeface="맑은 고딕" pitchFamily="50" charset="-127"/>
                  <a:cs typeface="Arial" panose="020B0604020202020204" pitchFamily="34" charset="0"/>
                </a:rPr>
                <a:t>Evaporator</a:t>
              </a:r>
              <a:endParaRPr lang="ko-KR" altLang="en-US" sz="11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endParaRPr>
            </a:p>
          </p:txBody>
        </p:sp>
        <p:sp>
          <p:nvSpPr>
            <p:cNvPr id="64" name="TextBox 63"/>
            <p:cNvSpPr txBox="1">
              <a:spLocks noChangeArrowheads="1"/>
            </p:cNvSpPr>
            <p:nvPr/>
          </p:nvSpPr>
          <p:spPr bwMode="auto">
            <a:xfrm>
              <a:off x="2872663" y="5191049"/>
              <a:ext cx="1030241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ko-KR" sz="1100" kern="0" dirty="0" smtClean="0">
                  <a:solidFill>
                    <a:sysClr val="windowText" lastClr="000000"/>
                  </a:solidFill>
                  <a:latin typeface="Arial" panose="020B0604020202020204" pitchFamily="34" charset="0"/>
                  <a:ea typeface="맑은 고딕" pitchFamily="50" charset="-127"/>
                  <a:cs typeface="Arial" panose="020B0604020202020204" pitchFamily="34" charset="0"/>
                </a:rPr>
                <a:t>Condenser</a:t>
              </a:r>
              <a:endParaRPr lang="ko-KR" altLang="en-US" sz="11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endParaRPr>
            </a:p>
          </p:txBody>
        </p:sp>
        <p:sp>
          <p:nvSpPr>
            <p:cNvPr id="65" name="TextBox 64"/>
            <p:cNvSpPr txBox="1">
              <a:spLocks noChangeArrowheads="1"/>
            </p:cNvSpPr>
            <p:nvPr/>
          </p:nvSpPr>
          <p:spPr bwMode="auto">
            <a:xfrm>
              <a:off x="4103293" y="5212004"/>
              <a:ext cx="1030241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ko-KR" sz="1100" kern="0" dirty="0" smtClean="0">
                  <a:solidFill>
                    <a:sysClr val="windowText" lastClr="000000"/>
                  </a:solidFill>
                  <a:latin typeface="Arial" panose="020B0604020202020204" pitchFamily="34" charset="0"/>
                  <a:ea typeface="맑은 고딕" pitchFamily="50" charset="-127"/>
                  <a:cs typeface="Arial" panose="020B0604020202020204" pitchFamily="34" charset="0"/>
                </a:rPr>
                <a:t>Chiller</a:t>
              </a:r>
              <a:endParaRPr lang="ko-KR" altLang="en-US" sz="11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endParaRPr>
            </a:p>
          </p:txBody>
        </p:sp>
        <p:sp>
          <p:nvSpPr>
            <p:cNvPr id="66" name="TextBox 65"/>
            <p:cNvSpPr txBox="1">
              <a:spLocks noChangeArrowheads="1"/>
            </p:cNvSpPr>
            <p:nvPr/>
          </p:nvSpPr>
          <p:spPr bwMode="auto">
            <a:xfrm>
              <a:off x="4077258" y="3977705"/>
              <a:ext cx="1030241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ko-KR" sz="1100" kern="0" dirty="0" smtClean="0">
                  <a:solidFill>
                    <a:sysClr val="windowText" lastClr="000000"/>
                  </a:solidFill>
                  <a:latin typeface="Arial" panose="020B0604020202020204" pitchFamily="34" charset="0"/>
                  <a:ea typeface="맑은 고딕" pitchFamily="50" charset="-127"/>
                  <a:cs typeface="Arial" panose="020B0604020202020204" pitchFamily="34" charset="0"/>
                </a:rPr>
                <a:t>Expander</a:t>
              </a:r>
              <a:endParaRPr lang="ko-KR" altLang="en-US" sz="11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endParaRPr>
            </a:p>
          </p:txBody>
        </p:sp>
        <p:sp>
          <p:nvSpPr>
            <p:cNvPr id="67" name="이등변 삼각형 66"/>
            <p:cNvSpPr/>
            <p:nvPr/>
          </p:nvSpPr>
          <p:spPr>
            <a:xfrm rot="5400000">
              <a:off x="3365278" y="3642236"/>
              <a:ext cx="52956" cy="54223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이등변 삼각형 67"/>
            <p:cNvSpPr/>
            <p:nvPr/>
          </p:nvSpPr>
          <p:spPr>
            <a:xfrm>
              <a:off x="1605536" y="4663000"/>
              <a:ext cx="52956" cy="54223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이등변 삼각형 68"/>
            <p:cNvSpPr/>
            <p:nvPr/>
          </p:nvSpPr>
          <p:spPr>
            <a:xfrm>
              <a:off x="2662810" y="5379756"/>
              <a:ext cx="52956" cy="54223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0" name="이등변 삼각형 69"/>
            <p:cNvSpPr/>
            <p:nvPr/>
          </p:nvSpPr>
          <p:spPr>
            <a:xfrm flipV="1">
              <a:off x="4209036" y="4612200"/>
              <a:ext cx="52956" cy="54223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이등변 삼각형 70"/>
            <p:cNvSpPr/>
            <p:nvPr/>
          </p:nvSpPr>
          <p:spPr>
            <a:xfrm rot="16200000" flipH="1">
              <a:off x="3260417" y="3402016"/>
              <a:ext cx="52956" cy="54223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77" name="TextBox 276"/>
          <p:cNvSpPr txBox="1"/>
          <p:nvPr/>
        </p:nvSpPr>
        <p:spPr>
          <a:xfrm>
            <a:off x="-61317" y="5092242"/>
            <a:ext cx="42373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g. Description for the bottoming ORC system</a:t>
            </a:r>
            <a:endParaRPr lang="ko-KR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8" name="직사각형 277"/>
          <p:cNvSpPr/>
          <p:nvPr/>
        </p:nvSpPr>
        <p:spPr>
          <a:xfrm>
            <a:off x="4057188" y="2953788"/>
            <a:ext cx="1706261" cy="292388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144000" indent="-144000"/>
            <a:r>
              <a:rPr lang="en-US" altLang="ko-KR" b="1" dirty="0" smtClean="0"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Operating </a:t>
            </a: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dition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ORC system design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44000" indent="-144000"/>
            <a:endParaRPr lang="en-US" altLang="ko-KR" b="1" dirty="0" smtClean="0">
              <a:latin typeface="Arial" panose="020B0604020202020204" pitchFamily="34" charset="0"/>
              <a:ea typeface="맑은 고딕" pitchFamily="50" charset="-127"/>
              <a:cs typeface="Arial" panose="020B0604020202020204" pitchFamily="34" charset="0"/>
            </a:endParaRPr>
          </a:p>
        </p:txBody>
      </p:sp>
      <p:grpSp>
        <p:nvGrpSpPr>
          <p:cNvPr id="279" name="그룹 278"/>
          <p:cNvGrpSpPr/>
          <p:nvPr/>
        </p:nvGrpSpPr>
        <p:grpSpPr>
          <a:xfrm>
            <a:off x="4057187" y="1567641"/>
            <a:ext cx="4968011" cy="1222065"/>
            <a:chOff x="4175990" y="1409405"/>
            <a:chExt cx="4968011" cy="12220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0" name="TextBox 279"/>
                <p:cNvSpPr txBox="1"/>
                <p:nvPr/>
              </p:nvSpPr>
              <p:spPr>
                <a:xfrm>
                  <a:off x="4175991" y="1686724"/>
                  <a:ext cx="4968010" cy="9447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+mj-lt"/>
                    <a:buAutoNum type="arabicPeriod"/>
                  </a:pPr>
                  <a:r>
                    <a:rPr lang="en-US" altLang="ko-KR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teady-state regime</a:t>
                  </a:r>
                </a:p>
                <a:p>
                  <a:pPr marL="342900" indent="-342900">
                    <a:buFont typeface="+mj-lt"/>
                    <a:buAutoNum type="arabicPeriod"/>
                  </a:pPr>
                  <a:r>
                    <a:rPr lang="en-US" altLang="ko-KR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Degree of subcooling (DSC) = 10 K</a:t>
                  </a:r>
                </a:p>
                <a:p>
                  <a:pPr marL="342900" indent="-342900">
                    <a:buFont typeface="+mj-lt"/>
                    <a:buAutoNum type="arabicPeriod"/>
                  </a:pPr>
                  <a:r>
                    <a:rPr lang="en-US" altLang="ko-KR" b="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ko-KR" altLang="en-US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  <m:r>
                            <a:rPr lang="en-US" altLang="ko-KR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ko-KR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pump</m:t>
                          </m:r>
                        </m:sub>
                      </m:sSub>
                      <m:r>
                        <a:rPr lang="en-US" altLang="ko-KR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amp; </m:t>
                      </m:r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ko-KR" altLang="en-US" i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i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  <m:r>
                            <a:rPr lang="en-US" altLang="ko-KR" i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ko-KR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exp</m:t>
                          </m:r>
                        </m:sub>
                      </m:sSub>
                      <m:r>
                        <a:rPr lang="en-US" altLang="ko-KR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ko-KR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const</m:t>
                      </m:r>
                    </m:oMath>
                  </a14:m>
                  <a:endParaRPr lang="en-US" altLang="ko-KR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80" name="TextBox 2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75991" y="1686724"/>
                  <a:ext cx="4968010" cy="944746"/>
                </a:xfrm>
                <a:prstGeom prst="rect">
                  <a:avLst/>
                </a:prstGeom>
                <a:blipFill>
                  <a:blip r:embed="rId3"/>
                  <a:stretch>
                    <a:fillRect l="-859" t="-3871" b="-516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1" name="직사각형 54"/>
            <p:cNvSpPr/>
            <p:nvPr/>
          </p:nvSpPr>
          <p:spPr>
            <a:xfrm>
              <a:off x="4175990" y="1409405"/>
              <a:ext cx="1706261" cy="292388"/>
            </a:xfrm>
            <a:prstGeom prst="rect">
              <a:avLst/>
            </a:prstGeom>
          </p:spPr>
          <p:txBody>
            <a:bodyPr wrap="none">
              <a:noAutofit/>
            </a:bodyPr>
            <a:lstStyle/>
            <a:p>
              <a:pPr marL="144000" indent="-144000"/>
              <a:r>
                <a:rPr lang="en-US" altLang="ko-KR" b="1" dirty="0" smtClean="0">
                  <a:latin typeface="Arial" panose="020B0604020202020204" pitchFamily="34" charset="0"/>
                  <a:ea typeface="맑은 고딕" pitchFamily="50" charset="-127"/>
                  <a:cs typeface="Arial" panose="020B0604020202020204" pitchFamily="34" charset="0"/>
                </a:rPr>
                <a:t>Assumption</a:t>
              </a:r>
            </a:p>
          </p:txBody>
        </p:sp>
      </p:grpSp>
      <p:graphicFrame>
        <p:nvGraphicFramePr>
          <p:cNvPr id="282" name="표 28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9739135"/>
              </p:ext>
            </p:extLst>
          </p:nvPr>
        </p:nvGraphicFramePr>
        <p:xfrm>
          <a:off x="4136390" y="3349798"/>
          <a:ext cx="4870922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55261">
                  <a:extLst>
                    <a:ext uri="{9D8B030D-6E8A-4147-A177-3AD203B41FA5}">
                      <a16:colId xmlns:a16="http://schemas.microsoft.com/office/drawing/2014/main" val="395569724"/>
                    </a:ext>
                  </a:extLst>
                </a:gridCol>
                <a:gridCol w="883146">
                  <a:extLst>
                    <a:ext uri="{9D8B030D-6E8A-4147-A177-3AD203B41FA5}">
                      <a16:colId xmlns:a16="http://schemas.microsoft.com/office/drawing/2014/main" val="2561583391"/>
                    </a:ext>
                  </a:extLst>
                </a:gridCol>
                <a:gridCol w="938500">
                  <a:extLst>
                    <a:ext uri="{9D8B030D-6E8A-4147-A177-3AD203B41FA5}">
                      <a16:colId xmlns:a16="http://schemas.microsoft.com/office/drawing/2014/main" val="1311950190"/>
                    </a:ext>
                  </a:extLst>
                </a:gridCol>
                <a:gridCol w="594015">
                  <a:extLst>
                    <a:ext uri="{9D8B030D-6E8A-4147-A177-3AD203B41FA5}">
                      <a16:colId xmlns:a16="http://schemas.microsoft.com/office/drawing/2014/main" val="332972136"/>
                    </a:ext>
                  </a:extLst>
                </a:gridCol>
              </a:tblGrid>
              <a:tr h="21120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</a:t>
                      </a:r>
                      <a:endParaRPr lang="ko-KR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mbol</a:t>
                      </a:r>
                      <a:endParaRPr lang="ko-KR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ue</a:t>
                      </a:r>
                      <a:endParaRPr lang="ko-KR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it</a:t>
                      </a:r>
                      <a:endParaRPr lang="ko-KR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441121"/>
                  </a:ext>
                </a:extLst>
              </a:tr>
              <a:tr h="21120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ss flow rate of system</a:t>
                      </a:r>
                      <a:endParaRPr lang="ko-KR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ko-KR" sz="140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rc</a:t>
                      </a:r>
                      <a:endParaRPr lang="ko-KR" altLang="en-US" sz="14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~0.04</a:t>
                      </a:r>
                      <a:endParaRPr lang="ko-KR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/s</a:t>
                      </a:r>
                      <a:endParaRPr lang="ko-KR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69083329"/>
                  </a:ext>
                </a:extLst>
              </a:tr>
              <a:tr h="21120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ss flow rate of</a:t>
                      </a:r>
                      <a:r>
                        <a:rPr lang="en-US" altLang="ko-KR" sz="1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eat sink</a:t>
                      </a:r>
                      <a:endParaRPr lang="ko-KR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ko-KR" sz="140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k</a:t>
                      </a:r>
                      <a:endParaRPr lang="ko-KR" altLang="en-US" sz="14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5</a:t>
                      </a:r>
                      <a:endParaRPr lang="ko-KR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/s</a:t>
                      </a:r>
                      <a:endParaRPr lang="ko-KR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3548915"/>
                  </a:ext>
                </a:extLst>
              </a:tr>
              <a:tr h="21120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 of heat sink</a:t>
                      </a:r>
                      <a:endParaRPr lang="ko-KR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ko-KR" sz="140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k</a:t>
                      </a:r>
                      <a:endParaRPr lang="ko-KR" altLang="en-US" sz="14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8</a:t>
                      </a:r>
                      <a:endParaRPr lang="ko-KR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endParaRPr lang="ko-KR" altLang="en-US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83369447"/>
                  </a:ext>
                </a:extLst>
              </a:tr>
              <a:tr h="21120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</a:t>
                      </a:r>
                      <a:r>
                        <a:rPr lang="en-US" altLang="ko-KR" sz="1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f plate of evaporator</a:t>
                      </a:r>
                      <a:endParaRPr lang="ko-KR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ko-KR" sz="140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vap</a:t>
                      </a:r>
                      <a:endParaRPr lang="ko-KR" altLang="en-US" sz="140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ko-KR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A</a:t>
                      </a:r>
                      <a:endParaRPr lang="ko-KR" altLang="en-US" sz="1400" baseline="30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5066858"/>
                  </a:ext>
                </a:extLst>
              </a:tr>
              <a:tr h="21120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</a:t>
                      </a:r>
                      <a:r>
                        <a:rPr lang="en-US" altLang="ko-KR" sz="1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ransfer area of evaporator</a:t>
                      </a:r>
                      <a:endParaRPr lang="ko-KR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ko-KR" sz="140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vap</a:t>
                      </a:r>
                      <a:endParaRPr lang="ko-KR" altLang="en-US" sz="140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0</a:t>
                      </a:r>
                      <a:endParaRPr lang="ko-KR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altLang="ko-KR" sz="140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ko-KR" altLang="en-US" sz="1400" baseline="30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5462006"/>
                  </a:ext>
                </a:extLst>
              </a:tr>
              <a:tr h="21120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</a:t>
                      </a:r>
                      <a:r>
                        <a:rPr lang="en-US" altLang="ko-KR" sz="1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f plate of condenser</a:t>
                      </a:r>
                      <a:endParaRPr lang="ko-KR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ko-KR" sz="140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d</a:t>
                      </a:r>
                      <a:endParaRPr lang="ko-KR" altLang="en-US" sz="140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ko-KR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A</a:t>
                      </a:r>
                      <a:endParaRPr lang="ko-KR" altLang="en-US" sz="1400" baseline="30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3865177"/>
                  </a:ext>
                </a:extLst>
              </a:tr>
              <a:tr h="21120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</a:t>
                      </a:r>
                      <a:r>
                        <a:rPr lang="en-US" altLang="ko-KR" sz="1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ransfer area of condenser</a:t>
                      </a:r>
                      <a:endParaRPr lang="ko-KR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ko-KR" sz="140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d</a:t>
                      </a:r>
                      <a:endParaRPr lang="ko-KR" altLang="en-US" sz="140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1</a:t>
                      </a:r>
                      <a:endParaRPr lang="ko-KR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altLang="ko-KR" sz="140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ko-KR" altLang="en-US" sz="1400" baseline="30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07010268"/>
                  </a:ext>
                </a:extLst>
              </a:tr>
            </a:tbl>
          </a:graphicData>
        </a:graphic>
      </p:graphicFrame>
      <p:sp>
        <p:nvSpPr>
          <p:cNvPr id="246" name="제목 1"/>
          <p:cNvSpPr txBox="1">
            <a:spLocks/>
          </p:cNvSpPr>
          <p:nvPr/>
        </p:nvSpPr>
        <p:spPr>
          <a:xfrm>
            <a:off x="0" y="221319"/>
            <a:ext cx="98802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ko-KR" sz="2600" spc="0" dirty="0" smtClean="0"/>
              <a:t>ORC </a:t>
            </a:r>
            <a:r>
              <a:rPr lang="en-US" altLang="ko-KR" sz="2600" spc="0" dirty="0"/>
              <a:t>Operating Condition</a:t>
            </a:r>
            <a:endParaRPr lang="ko-KR" altLang="en-US" sz="2600" spc="0" dirty="0"/>
          </a:p>
        </p:txBody>
      </p:sp>
      <p:sp>
        <p:nvSpPr>
          <p:cNvPr id="248" name="제목 1"/>
          <p:cNvSpPr txBox="1">
            <a:spLocks/>
          </p:cNvSpPr>
          <p:nvPr/>
        </p:nvSpPr>
        <p:spPr>
          <a:xfrm>
            <a:off x="1669" y="-135090"/>
            <a:ext cx="45703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1433513" algn="l"/>
              </a:tabLst>
            </a:pPr>
            <a:r>
              <a:rPr lang="en-US" altLang="ko-KR" sz="1300" spc="0" dirty="0">
                <a:latin typeface="Arial" panose="020B0604020202020204" pitchFamily="34" charset="0"/>
                <a:cs typeface="Arial" panose="020B0604020202020204" pitchFamily="34" charset="0"/>
              </a:rPr>
              <a:t>PEMFC-ORC Hybrid Power System</a:t>
            </a:r>
          </a:p>
        </p:txBody>
      </p:sp>
    </p:spTree>
    <p:extLst>
      <p:ext uri="{BB962C8B-B14F-4D97-AF65-F5344CB8AC3E}">
        <p14:creationId xmlns:p14="http://schemas.microsoft.com/office/powerpoint/2010/main" val="279861553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Box 43"/>
          <p:cNvSpPr txBox="1"/>
          <p:nvPr/>
        </p:nvSpPr>
        <p:spPr>
          <a:xfrm>
            <a:off x="57486" y="1153031"/>
            <a:ext cx="4435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Heat exchanger</a:t>
            </a:r>
          </a:p>
          <a:p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Brazed Plate Heat Exchanger (BPHE)</a:t>
            </a:r>
            <a:endParaRPr lang="ko-KR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직사각형 59"/>
              <p:cNvSpPr/>
              <p:nvPr/>
            </p:nvSpPr>
            <p:spPr>
              <a:xfrm>
                <a:off x="5205616" y="4537828"/>
                <a:ext cx="2241255" cy="336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ko-KR" altLang="ko-KR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1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e>
                        </m:acc>
                      </m:e>
                      <m:sub>
                        <m:r>
                          <a:rPr lang="en-US" altLang="ko-KR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𝑥𝑝</m:t>
                        </m:r>
                      </m:sub>
                    </m:sSub>
                    <m:r>
                      <a:rPr lang="en-US" altLang="ko-KR" sz="1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sz="1400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ko-KR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𝑥𝑝</m:t>
                        </m:r>
                      </m:sub>
                    </m:sSub>
                    <m:sSub>
                      <m:sSubPr>
                        <m:ctrlPr>
                          <a:rPr lang="ko-KR" altLang="ko-KR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ko-KR" altLang="ko-KR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1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</m:acc>
                      </m:e>
                      <m:sub>
                        <m:r>
                          <a:rPr lang="en-US" altLang="ko-KR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b>
                    </m:sSub>
                    <m:sSub>
                      <m:sSubPr>
                        <m:ctrlPr>
                          <a:rPr lang="ko-KR" altLang="ko-KR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ko-KR" altLang="ko-KR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ko-KR" altLang="ko-KR" sz="1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US" altLang="ko-KR" sz="1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ko-KR" sz="1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ko-KR" altLang="ko-KR" sz="1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US" altLang="ko-KR" sz="1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𝑜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ko-KR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𝑥𝑝</m:t>
                        </m:r>
                      </m:sub>
                    </m:sSub>
                  </m:oMath>
                </a14:m>
                <a:r>
                  <a:rPr lang="en-US" altLang="ko-KR" sz="14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lang="ko-KR" altLang="en-US" sz="1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0" name="직사각형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5616" y="4537828"/>
                <a:ext cx="2241255" cy="33611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/>
          <p:cNvSpPr txBox="1"/>
          <p:nvPr/>
        </p:nvSpPr>
        <p:spPr>
          <a:xfrm>
            <a:off x="5205616" y="4260621"/>
            <a:ext cx="1386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Expander</a:t>
            </a:r>
            <a:endParaRPr lang="ko-KR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5284818" y="4933838"/>
                <a:ext cx="1379801" cy="2320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4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𝑥𝑝</m:t>
                          </m:r>
                        </m:sub>
                      </m:sSub>
                      <m:r>
                        <a:rPr lang="en-US" altLang="ko-KR" sz="14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4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𝑠𝑒𝑛</m:t>
                          </m:r>
                        </m:sub>
                      </m:sSub>
                      <m:sSub>
                        <m:sSubPr>
                          <m:ctrlPr>
                            <a:rPr lang="en-US" altLang="ko-K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4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𝑒𝑐h</m:t>
                          </m:r>
                        </m:sub>
                      </m:sSub>
                    </m:oMath>
                  </m:oMathPara>
                </a14:m>
                <a:endParaRPr lang="ko-KR" alt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4818" y="4933838"/>
                <a:ext cx="1379801" cy="232051"/>
              </a:xfrm>
              <a:prstGeom prst="rect">
                <a:avLst/>
              </a:prstGeom>
              <a:blipFill>
                <a:blip r:embed="rId4"/>
                <a:stretch>
                  <a:fillRect l="-1327" b="-2105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직사각형 62"/>
              <p:cNvSpPr/>
              <p:nvPr/>
            </p:nvSpPr>
            <p:spPr>
              <a:xfrm>
                <a:off x="5166015" y="2917708"/>
                <a:ext cx="1139671" cy="5579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e>
                        <m:sub>
                          <m:r>
                            <a:rPr lang="ko-KR" altLang="en-US" sz="1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ko-KR" alt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ko-KR" alt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400" i="1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ko-KR" altLang="en-US" sz="1400" i="1">
                              <a:latin typeface="Cambria Math" panose="02040503050406030204" pitchFamily="18" charset="0"/>
                            </a:rPr>
                            <m:t>𝑃</m:t>
                          </m:r>
                          <m:sSub>
                            <m:sSubPr>
                              <m:ctrlP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ko-KR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ko-KR" altLang="en-US" sz="1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acc>
                            </m:e>
                            <m:sub>
                              <m: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ko-KR" altLang="en-US" sz="1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1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3" name="직사각형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015" y="2917708"/>
                <a:ext cx="1139671" cy="5579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5166015" y="2597379"/>
            <a:ext cx="1386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Pump</a:t>
            </a:r>
            <a:endParaRPr lang="ko-KR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6393646" y="3079633"/>
                <a:ext cx="1067472" cy="2346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4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sz="1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ump</m:t>
                          </m:r>
                        </m:sub>
                      </m:sSub>
                      <m:r>
                        <a:rPr lang="en-US" altLang="ko-KR" sz="1400" b="0" i="0" smtClean="0">
                          <a:latin typeface="Cambria Math" panose="02040503050406030204" pitchFamily="18" charset="0"/>
                        </a:rPr>
                        <m:t>=0.15</m:t>
                      </m:r>
                    </m:oMath>
                  </m:oMathPara>
                </a14:m>
                <a:endParaRPr lang="ko-KR" alt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3646" y="3079633"/>
                <a:ext cx="1067472" cy="234616"/>
              </a:xfrm>
              <a:prstGeom prst="rect">
                <a:avLst/>
              </a:prstGeom>
              <a:blipFill>
                <a:blip r:embed="rId6"/>
                <a:stretch>
                  <a:fillRect l="-2286" r="-2857" b="-179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그룹 4"/>
          <p:cNvGrpSpPr/>
          <p:nvPr/>
        </p:nvGrpSpPr>
        <p:grpSpPr>
          <a:xfrm>
            <a:off x="255491" y="5052641"/>
            <a:ext cx="4870923" cy="454804"/>
            <a:chOff x="4690803" y="3864611"/>
            <a:chExt cx="4870923" cy="4548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4690803" y="3864611"/>
                  <a:ext cx="2342757" cy="4548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ko-KR" altLang="en-US" sz="1400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1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4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func>
                              <m:funcPr>
                                <m:ctrlPr>
                                  <a:rPr lang="en-US" altLang="ko-KR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ko-KR" sz="1400" b="0" i="0" smtClean="0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</m:fNam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ko-KR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4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en-US" altLang="ko-KR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sz="1400" b="0" i="1" smtClean="0">
                                            <a:latin typeface="Cambria Math" panose="02040503050406030204" pitchFamily="18" charset="0"/>
                                          </a:rPr>
                                          <m:t>1−</m:t>
                                        </m:r>
                                        <m:r>
                                          <a:rPr lang="en-US" altLang="ko-KR" sz="1400" b="0" i="1" smtClean="0">
                                            <a:latin typeface="Cambria Math" panose="02040503050406030204" pitchFamily="18" charset="0"/>
                                          </a:rPr>
                                          <m:t>𝑅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p"/>
                                      </m:rPr>
                                      <a:rPr lang="en-US" altLang="ko-KR" sz="1400" b="0" i="0" smtClean="0">
                                        <a:latin typeface="Cambria Math" panose="02040503050406030204" pitchFamily="18" charset="0"/>
                                      </a:rPr>
                                      <m:t>NTU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a:rPr lang="en-US" altLang="ko-KR" sz="14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ko-KR" sz="1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  <m:func>
                              <m:funcPr>
                                <m:ctrlPr>
                                  <a:rPr lang="en-US" altLang="ko-KR" sz="1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altLang="ko-KR" sz="1400" b="0" i="1">
                                    <a:latin typeface="Cambria Math" panose="02040503050406030204" pitchFamily="18" charset="0"/>
                                  </a:rPr>
                                  <m:t>𝑒𝑥𝑝</m:t>
                                </m:r>
                              </m:fNam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ko-KR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ko-KR" sz="1400" b="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en-US" altLang="ko-KR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sz="1400" b="0" i="1">
                                            <a:latin typeface="Cambria Math" panose="02040503050406030204" pitchFamily="18" charset="0"/>
                                          </a:rPr>
                                          <m:t>1−</m:t>
                                        </m:r>
                                        <m:r>
                                          <a:rPr lang="en-US" altLang="ko-KR" sz="1400" b="0" i="1">
                                            <a:latin typeface="Cambria Math" panose="02040503050406030204" pitchFamily="18" charset="0"/>
                                          </a:rPr>
                                          <m:t>𝑅</m:t>
                                        </m:r>
                                      </m:e>
                                    </m:d>
                                    <m:r>
                                      <a:rPr lang="en-US" altLang="ko-KR" sz="1400" b="0" i="1">
                                        <a:latin typeface="Cambria Math" panose="02040503050406030204" pitchFamily="18" charset="0"/>
                                      </a:rPr>
                                      <m:t>𝑁𝑇𝑈</m:t>
                                    </m:r>
                                  </m:e>
                                </m:d>
                              </m:e>
                            </m:func>
                          </m:den>
                        </m:f>
                      </m:oMath>
                    </m:oMathPara>
                  </a14:m>
                  <a:endParaRPr lang="ko-KR" altLang="en-US" sz="14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90803" y="3864611"/>
                  <a:ext cx="2342757" cy="454804"/>
                </a:xfrm>
                <a:prstGeom prst="rect">
                  <a:avLst/>
                </a:prstGeom>
                <a:blipFill>
                  <a:blip r:embed="rId7"/>
                  <a:stretch>
                    <a:fillRect l="-260" b="-12162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7" name="TextBox 66"/>
            <p:cNvSpPr txBox="1"/>
            <p:nvPr/>
          </p:nvSpPr>
          <p:spPr>
            <a:xfrm>
              <a:off x="7027262" y="3943813"/>
              <a:ext cx="253446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or counter-flow arrangement</a:t>
              </a:r>
              <a:endParaRPr lang="ko-KR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5491" y="4458626"/>
                <a:ext cx="2563266" cy="4647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𝑈𝐴</m:t>
                          </m:r>
                        </m:den>
                      </m:f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h𝐴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  <m:t>h𝐴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𝑝𝑙𝑎𝑡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</a:rPr>
                                    <m:t>𝑘𝐴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𝑝𝑙𝑎𝑡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491" y="4458626"/>
                <a:ext cx="2563266" cy="464743"/>
              </a:xfrm>
              <a:prstGeom prst="rect">
                <a:avLst/>
              </a:prstGeom>
              <a:blipFill>
                <a:blip r:embed="rId8"/>
                <a:stretch>
                  <a:fillRect l="-952" b="-103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그룹 7"/>
          <p:cNvGrpSpPr/>
          <p:nvPr/>
        </p:nvGrpSpPr>
        <p:grpSpPr>
          <a:xfrm>
            <a:off x="97086" y="1884561"/>
            <a:ext cx="5425338" cy="2303248"/>
            <a:chOff x="124470" y="1844960"/>
            <a:chExt cx="5425338" cy="23032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직사각형 45"/>
                <p:cNvSpPr/>
                <p:nvPr/>
              </p:nvSpPr>
              <p:spPr>
                <a:xfrm>
                  <a:off x="164072" y="3072591"/>
                  <a:ext cx="5385736" cy="4783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ko-KR" altLang="ko-K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𝑜</m:t>
                          </m:r>
                        </m:sub>
                      </m:sSub>
                      <m:r>
                        <a:rPr lang="en-US" altLang="ko-KR" sz="1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1.48×</m:t>
                      </m:r>
                      <m:sSup>
                        <m:sSupPr>
                          <m:ctrlPr>
                            <a:rPr lang="ko-KR" altLang="ko-K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ko-KR" sz="1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ko-KR" sz="1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𝑊</m:t>
                      </m:r>
                      <m:sSup>
                        <m:sSupPr>
                          <m:ctrlPr>
                            <a:rPr lang="ko-KR" altLang="ko-K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3.22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ko-KR" altLang="ko-K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ko-KR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ko-KR" altLang="ko-KR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ko-KR" altLang="ko-KR" sz="1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altLang="ko-KR" sz="1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ko-KR" altLang="ko-KR" sz="1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altLang="ko-KR" sz="14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𝑣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3.38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  <m:sSubSup>
                        <m:sSubSupPr>
                          <m:ctrlPr>
                            <a:rPr lang="ko-KR" altLang="ko-K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𝑅𝑒</m:t>
                          </m:r>
                        </m:e>
                        <m:sub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.51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altLang="ko-KR" sz="1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ko-KR" altLang="ko-K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4.69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r>
                    <a:rPr lang="en-US" altLang="ko-KR" sz="1400" i="1" dirty="0">
                      <a:latin typeface="Arial" panose="020B0604020202020204" pitchFamily="34" charset="0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 </a:t>
                  </a:r>
                  <a:endParaRPr lang="ko-KR" altLang="en-US" sz="1400" i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6" name="직사각형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4072" y="3072591"/>
                  <a:ext cx="5385736" cy="47833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203673" y="2201369"/>
                  <a:ext cx="1484958" cy="22345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𝑁𝑢</m:t>
                        </m:r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sz="1400" b="0" i="1" smtClean="0">
                            <a:latin typeface="Cambria Math" panose="02040503050406030204" pitchFamily="18" charset="0"/>
                          </a:rPr>
                          <m:t>𝐶𝑅</m:t>
                        </m:r>
                        <m:sSup>
                          <m:sSupPr>
                            <m:ctrlPr>
                              <a:rPr lang="en-US" altLang="ko-KR" sz="1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ko-KR" sz="1400" b="0" i="1" smtClean="0">
                                <a:latin typeface="Cambria Math" panose="02040503050406030204" pitchFamily="18" charset="0"/>
                              </a:rPr>
                              <m:t>1/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ko-KR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400" b="0" i="1" smtClean="0">
                                <a:latin typeface="Cambria Math" panose="02040503050406030204" pitchFamily="18" charset="0"/>
                              </a:rPr>
                              <m:t>𝑃𝑟</m:t>
                            </m:r>
                          </m:e>
                          <m:sup>
                            <m:r>
                              <a:rPr lang="en-US" altLang="ko-KR" sz="1400" b="0" i="1" smtClean="0">
                                <a:latin typeface="Cambria Math" panose="02040503050406030204" pitchFamily="18" charset="0"/>
                              </a:rPr>
                              <m:t>1/3</m:t>
                            </m:r>
                          </m:sup>
                        </m:sSup>
                      </m:oMath>
                    </m:oMathPara>
                  </a14:m>
                  <a:endParaRPr lang="ko-KR" altLang="en-US" sz="1400" i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673" y="2201369"/>
                  <a:ext cx="1484958" cy="223459"/>
                </a:xfrm>
                <a:prstGeom prst="rect">
                  <a:avLst/>
                </a:prstGeom>
                <a:blipFill>
                  <a:blip r:embed="rId10"/>
                  <a:stretch>
                    <a:fillRect l="-2049" t="-2703" b="-8108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TextBox 47"/>
            <p:cNvSpPr txBox="1"/>
            <p:nvPr/>
          </p:nvSpPr>
          <p:spPr>
            <a:xfrm>
              <a:off x="124470" y="1844960"/>
              <a:ext cx="273246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ingle-phase heat transfer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24471" y="2783682"/>
              <a:ext cx="166324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vaporation</a:t>
              </a:r>
              <a:endParaRPr lang="ko-KR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162121" y="2783682"/>
              <a:ext cx="249486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Desideri et al., 2017)</a:t>
              </a:r>
              <a:endParaRPr lang="ko-KR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직사각형 54"/>
                <p:cNvSpPr/>
                <p:nvPr/>
              </p:nvSpPr>
              <p:spPr>
                <a:xfrm>
                  <a:off x="124471" y="3813308"/>
                  <a:ext cx="2113848" cy="3349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ko-KR" alt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sz="1400" i="1">
                                <a:latin typeface="Cambria Math" panose="02040503050406030204" pitchFamily="18" charset="0"/>
                              </a:rPr>
                              <m:t>𝑁𝑢</m:t>
                            </m:r>
                          </m:e>
                          <m:sub>
                            <m:r>
                              <a:rPr lang="ko-KR" altLang="en-US" sz="1400" i="1">
                                <a:latin typeface="Cambria Math" panose="02040503050406030204" pitchFamily="18" charset="0"/>
                              </a:rPr>
                              <m:t>𝑐𝑜</m:t>
                            </m:r>
                          </m:sub>
                        </m:sSub>
                        <m:r>
                          <a:rPr lang="ko-KR" altLang="en-US" sz="1400" i="1">
                            <a:latin typeface="Cambria Math" panose="02040503050406030204" pitchFamily="18" charset="0"/>
                          </a:rPr>
                          <m:t>=4.118 </m:t>
                        </m:r>
                        <m:sSubSup>
                          <m:sSubSupPr>
                            <m:ctrlPr>
                              <a:rPr lang="ko-KR" altLang="en-US" sz="1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ko-KR" altLang="en-US" sz="1400" i="1">
                                <a:latin typeface="Cambria Math" panose="02040503050406030204" pitchFamily="18" charset="0"/>
                              </a:rPr>
                              <m:t>𝑅𝑒</m:t>
                            </m:r>
                          </m:e>
                          <m:sub>
                            <m:r>
                              <a:rPr lang="ko-KR" altLang="en-US" sz="1400" i="1">
                                <a:latin typeface="Cambria Math" panose="02040503050406030204" pitchFamily="18" charset="0"/>
                              </a:rPr>
                              <m:t>𝑒𝑞</m:t>
                            </m:r>
                          </m:sub>
                          <m:sup>
                            <m:r>
                              <a:rPr lang="ko-KR" altLang="en-US" sz="1400" i="1">
                                <a:latin typeface="Cambria Math" panose="02040503050406030204" pitchFamily="18" charset="0"/>
                              </a:rPr>
                              <m:t>0.4</m:t>
                            </m:r>
                          </m:sup>
                        </m:sSubSup>
                        <m:sSubSup>
                          <m:sSubSupPr>
                            <m:ctrlPr>
                              <a:rPr lang="ko-KR" altLang="en-US" sz="1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ko-KR" altLang="en-US" sz="1400" i="1">
                                <a:latin typeface="Cambria Math" panose="02040503050406030204" pitchFamily="18" charset="0"/>
                              </a:rPr>
                              <m:t>𝑃𝑟</m:t>
                            </m:r>
                          </m:e>
                          <m:sub>
                            <m:r>
                              <a:rPr lang="ko-KR" altLang="en-US" sz="14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ko-KR" altLang="en-US" sz="1400" i="1">
                                <a:latin typeface="Cambria Math" panose="02040503050406030204" pitchFamily="18" charset="0"/>
                              </a:rPr>
                              <m:t>0.3</m:t>
                            </m:r>
                          </m:sup>
                        </m:sSubSup>
                      </m:oMath>
                    </m:oMathPara>
                  </a14:m>
                  <a:endParaRPr lang="ko-KR" altLang="en-US" sz="1400" i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55" name="직사각형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471" y="3813308"/>
                  <a:ext cx="2113848" cy="33490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3" name="TextBox 52"/>
            <p:cNvSpPr txBox="1"/>
            <p:nvPr/>
          </p:nvSpPr>
          <p:spPr>
            <a:xfrm>
              <a:off x="1272900" y="3547803"/>
              <a:ext cx="253446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Yan et al., 1999)</a:t>
              </a:r>
              <a:endParaRPr lang="ko-KR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24471" y="3547803"/>
              <a:ext cx="166324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ondensation</a:t>
              </a:r>
              <a:endParaRPr lang="ko-KR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24470" y="2506475"/>
              <a:ext cx="261366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wo-phase heat transfer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0" y="5770391"/>
            <a:ext cx="52848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ence</a:t>
            </a:r>
          </a:p>
          <a:p>
            <a:pPr marL="228600" indent="-228600">
              <a:buAutoNum type="arabicPeriod"/>
            </a:pPr>
            <a:r>
              <a:rPr lang="en-US" altLang="ko-KR" sz="1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Desideri et al., 2017, International journal of heat and mass transfer, 113: 6-21</a:t>
            </a:r>
          </a:p>
          <a:p>
            <a:pPr marL="228600" indent="-228600">
              <a:buAutoNum type="arabicPeriod"/>
            </a:pPr>
            <a:r>
              <a:rPr lang="en-US" altLang="ko-KR" sz="1000" spc="-1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. Y. Yan et al., 1999, International journal of heat an mass transfer, 42: 993-1006</a:t>
            </a:r>
          </a:p>
          <a:p>
            <a:pPr marL="228600" indent="-228600">
              <a:buAutoNum type="arabicPeriod"/>
            </a:pPr>
            <a:r>
              <a:rPr lang="en-US" altLang="ko-KR" sz="1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altLang="ko-KR" sz="1000" dirty="0" err="1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ey</a:t>
            </a:r>
            <a:r>
              <a:rPr lang="en-US" altLang="ko-KR" sz="1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., 1999, Journal </a:t>
            </a:r>
            <a:r>
              <a:rPr lang="en-US" altLang="ko-KR" sz="1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Heat </a:t>
            </a:r>
            <a:r>
              <a:rPr lang="en-US" altLang="ko-KR" sz="1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fer-Transactions of ASME, 121:  1011-1017</a:t>
            </a:r>
            <a:endParaRPr lang="en-US" altLang="ko-KR" sz="10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393945" y="1884561"/>
            <a:ext cx="17485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ko-K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ley</a:t>
            </a:r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et al., 1999)</a:t>
            </a:r>
            <a:endParaRPr lang="ko-KR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직사각형 8"/>
              <p:cNvSpPr/>
              <p:nvPr/>
            </p:nvSpPr>
            <p:spPr>
              <a:xfrm>
                <a:off x="6393646" y="3429000"/>
                <a:ext cx="963341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altLang="ko-KR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  <m:r>
                        <a:rPr lang="en-US" altLang="ko-KR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ko-K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ko-KR" altLang="el-G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p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ko-KR" alt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직사각형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3646" y="3429000"/>
                <a:ext cx="963341" cy="307777"/>
              </a:xfrm>
              <a:prstGeom prst="rect">
                <a:avLst/>
              </a:prstGeom>
              <a:blipFill>
                <a:blip r:embed="rId12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직사각형 9"/>
              <p:cNvSpPr/>
              <p:nvPr/>
            </p:nvSpPr>
            <p:spPr>
              <a:xfrm>
                <a:off x="6359815" y="3666606"/>
                <a:ext cx="100944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altLang="ko-K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e>
                        <m:sup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ko-K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ko-KR" altLang="el-G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p>
                          <m:r>
                            <a:rPr lang="en-US" altLang="ko-K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ko-KR" alt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9815" y="3666606"/>
                <a:ext cx="1009444" cy="307777"/>
              </a:xfrm>
              <a:prstGeom prst="rect">
                <a:avLst/>
              </a:prstGeom>
              <a:blipFill>
                <a:blip r:embed="rId13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직사각형 78"/>
              <p:cNvSpPr/>
              <p:nvPr/>
            </p:nvSpPr>
            <p:spPr>
              <a:xfrm>
                <a:off x="9482524" y="2716182"/>
                <a:ext cx="232948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ko-KR" sz="1400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altLang="ko-KR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dimensionless pump speed</a:t>
                </a:r>
                <a:endParaRPr lang="ko-KR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직사각형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2524" y="2716182"/>
                <a:ext cx="2329484" cy="307777"/>
              </a:xfrm>
              <a:prstGeom prst="rect">
                <a:avLst/>
              </a:prstGeom>
              <a:blipFill>
                <a:blip r:embed="rId14"/>
                <a:stretch>
                  <a:fillRect t="-4000" b="-2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직사각형 79"/>
              <p:cNvSpPr/>
              <p:nvPr/>
            </p:nvSpPr>
            <p:spPr>
              <a:xfrm>
                <a:off x="9482524" y="2918744"/>
                <a:ext cx="2741456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ko-KR" altLang="el-GR" sz="1400" b="0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ϕ</m:t>
                    </m:r>
                  </m:oMath>
                </a14:m>
                <a:r>
                  <a:rPr lang="en-US" altLang="ko-KR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dimensionless impeller diameter</a:t>
                </a:r>
                <a:endParaRPr lang="ko-KR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직사각형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2524" y="2918744"/>
                <a:ext cx="2741456" cy="307777"/>
              </a:xfrm>
              <a:prstGeom prst="rect">
                <a:avLst/>
              </a:prstGeom>
              <a:blipFill>
                <a:blip r:embed="rId15"/>
                <a:stretch>
                  <a:fillRect t="-4000" b="-2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5284818" y="5262864"/>
                <a:ext cx="96872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4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𝑠𝑒𝑛</m:t>
                          </m:r>
                        </m:sub>
                      </m:sSub>
                      <m:r>
                        <a:rPr lang="en-US" altLang="ko-KR" sz="1400" b="0" i="0" smtClean="0">
                          <a:latin typeface="Cambria Math" panose="02040503050406030204" pitchFamily="18" charset="0"/>
                        </a:rPr>
                        <m:t>=0.82</m:t>
                      </m:r>
                    </m:oMath>
                  </m:oMathPara>
                </a14:m>
                <a:endParaRPr lang="ko-KR" alt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4818" y="5262864"/>
                <a:ext cx="968727" cy="215444"/>
              </a:xfrm>
              <a:prstGeom prst="rect">
                <a:avLst/>
              </a:prstGeom>
              <a:blipFill>
                <a:blip r:embed="rId16"/>
                <a:stretch>
                  <a:fillRect l="-2516" r="-3145" b="-1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6332568" y="5067651"/>
                <a:ext cx="1308499" cy="6058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4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𝑒𝑐h</m:t>
                          </m:r>
                        </m:sub>
                      </m:sSub>
                      <m:r>
                        <a:rPr lang="en-US" altLang="ko-KR" sz="1400" b="0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sSub>
                            <m:sSubPr>
                              <m:ctrlP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ko-KR" altLang="en-US" sz="14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ko-KR" alt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2568" y="5067651"/>
                <a:ext cx="1308499" cy="60587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직사각형 10"/>
          <p:cNvSpPr/>
          <p:nvPr/>
        </p:nvSpPr>
        <p:spPr>
          <a:xfrm>
            <a:off x="5212047" y="3433043"/>
            <a:ext cx="13179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Flow rate ratio</a:t>
            </a:r>
            <a:endParaRPr lang="ko-KR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직사각형 83"/>
          <p:cNvSpPr/>
          <p:nvPr/>
        </p:nvSpPr>
        <p:spPr>
          <a:xfrm>
            <a:off x="5205616" y="3675727"/>
            <a:ext cx="12987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ressure ratio</a:t>
            </a:r>
            <a:endParaRPr lang="ko-KR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직사각형 34"/>
              <p:cNvSpPr/>
              <p:nvPr/>
            </p:nvSpPr>
            <p:spPr>
              <a:xfrm>
                <a:off x="5205616" y="5646656"/>
                <a:ext cx="3183885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ko-KR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altLang="ko-KR" sz="1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ko-KR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en-US" altLang="ko-KR" sz="1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essure ratio around the expander</a:t>
                </a:r>
                <a:endParaRPr lang="ko-KR" alt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직사각형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5616" y="5646656"/>
                <a:ext cx="3183885" cy="307777"/>
              </a:xfrm>
              <a:prstGeom prst="rect">
                <a:avLst/>
              </a:prstGeom>
              <a:blipFill>
                <a:blip r:embed="rId18"/>
                <a:stretch>
                  <a:fillRect t="-1961" b="-1960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295209" y="1409349"/>
                <a:ext cx="1122230" cy="4308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sz="1400" i="1" smtClean="0"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den>
                      </m:f>
                      <m:f>
                        <m:f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sz="1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sSup>
                            <m:sSupPr>
                              <m:ctrlP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ko-KR" alt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5209" y="1409349"/>
                <a:ext cx="1122230" cy="430824"/>
              </a:xfrm>
              <a:prstGeom prst="rect">
                <a:avLst/>
              </a:prstGeom>
              <a:blipFill>
                <a:blip r:embed="rId19"/>
                <a:stretch>
                  <a:fillRect l="-2174" b="-1126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78352" y="1824755"/>
                <a:ext cx="2689647" cy="5634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1/2</m:t>
                              </m:r>
                            </m:sup>
                          </m:sSup>
                        </m:den>
                      </m:f>
                      <m:r>
                        <a:rPr lang="en-US" altLang="ko-KR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−1.8</m:t>
                      </m:r>
                      <m:func>
                        <m:func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ko-KR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ko-KR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6.9</m:t>
                                  </m:r>
                                </m:num>
                                <m:den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  <m:sSub>
                                    <m:sSubPr>
                                      <m:ctrlPr>
                                        <a:rPr lang="en-US" altLang="ko-KR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US" altLang="ko-KR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ko-KR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ko-KR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ko-KR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ko-KR" altLang="en-US" sz="1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𝜖</m:t>
                                          </m:r>
                                          <m:r>
                                            <a:rPr lang="en-US" altLang="ko-KR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/</m:t>
                                          </m:r>
                                          <m:r>
                                            <a:rPr lang="en-US" altLang="ko-KR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num>
                                        <m:den>
                                          <m:r>
                                            <a:rPr lang="en-US" altLang="ko-KR" sz="1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.7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altLang="ko-KR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.11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ko-KR" alt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8352" y="1824755"/>
                <a:ext cx="2689647" cy="56342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5185168" y="1151385"/>
            <a:ext cx="20988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essure drop</a:t>
            </a:r>
            <a:endParaRPr lang="ko-KR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37"/>
          <p:cNvSpPr txBox="1"/>
          <p:nvPr/>
        </p:nvSpPr>
        <p:spPr>
          <a:xfrm>
            <a:off x="5185168" y="1151385"/>
            <a:ext cx="20988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essure drop</a:t>
            </a:r>
            <a:endParaRPr lang="ko-KR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제목 1"/>
          <p:cNvSpPr txBox="1">
            <a:spLocks/>
          </p:cNvSpPr>
          <p:nvPr/>
        </p:nvSpPr>
        <p:spPr>
          <a:xfrm>
            <a:off x="0" y="221319"/>
            <a:ext cx="98802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ko-KR" sz="2600" spc="0" dirty="0" smtClean="0"/>
              <a:t>Components Modeling</a:t>
            </a:r>
            <a:endParaRPr lang="ko-KR" altLang="en-US" sz="2600" spc="0" dirty="0"/>
          </a:p>
        </p:txBody>
      </p:sp>
      <p:sp>
        <p:nvSpPr>
          <p:cNvPr id="43" name="제목 1"/>
          <p:cNvSpPr txBox="1">
            <a:spLocks/>
          </p:cNvSpPr>
          <p:nvPr/>
        </p:nvSpPr>
        <p:spPr>
          <a:xfrm>
            <a:off x="1669" y="-135090"/>
            <a:ext cx="45703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1433513" algn="l"/>
              </a:tabLst>
            </a:pPr>
            <a:r>
              <a:rPr lang="en-US" altLang="ko-KR" sz="1300" spc="0" dirty="0">
                <a:latin typeface="Arial" panose="020B0604020202020204" pitchFamily="34" charset="0"/>
                <a:cs typeface="Arial" panose="020B0604020202020204" pitchFamily="34" charset="0"/>
              </a:rPr>
              <a:t>PEMFC-ORC Hybrid Power System</a:t>
            </a:r>
          </a:p>
        </p:txBody>
      </p:sp>
    </p:spTree>
    <p:extLst>
      <p:ext uri="{BB962C8B-B14F-4D97-AF65-F5344CB8AC3E}">
        <p14:creationId xmlns:p14="http://schemas.microsoft.com/office/powerpoint/2010/main" val="407874813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그룹 46"/>
          <p:cNvGrpSpPr/>
          <p:nvPr/>
        </p:nvGrpSpPr>
        <p:grpSpPr>
          <a:xfrm>
            <a:off x="6397430" y="2280571"/>
            <a:ext cx="2752869" cy="961797"/>
            <a:chOff x="6274843" y="1844960"/>
            <a:chExt cx="2752869" cy="9617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4"/>
                <p:cNvSpPr txBox="1"/>
                <p:nvPr/>
              </p:nvSpPr>
              <p:spPr>
                <a:xfrm>
                  <a:off x="6274843" y="2557778"/>
                  <a:ext cx="1692643" cy="24897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ko-KR" sz="1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sz="1400" b="1" i="1">
                                    <a:latin typeface="Cambria Math" panose="02040503050406030204" pitchFamily="18" charset="0"/>
                                  </a:rPr>
                                  <m:t>𝑸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  <m:t>𝒄𝒐𝒐𝒍</m:t>
                            </m:r>
                          </m:sub>
                        </m:sSub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ko-KR" sz="1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ko-KR" sz="1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sz="1400" b="1" i="1">
                                    <a:latin typeface="Cambria Math" panose="02040503050406030204" pitchFamily="18" charset="0"/>
                                  </a:rPr>
                                  <m:t>𝑸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sz="1400" b="1" i="1" smtClean="0">
                                <a:latin typeface="Cambria Math" panose="02040503050406030204" pitchFamily="18" charset="0"/>
                              </a:rPr>
                              <m:t>𝒈𝒆𝒏</m:t>
                            </m:r>
                          </m:sub>
                        </m:sSub>
                        <m:r>
                          <a:rPr lang="en-US" altLang="ko-KR" sz="1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sz="1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ko-KR" sz="1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sz="1400" b="1" i="1">
                                    <a:latin typeface="Cambria Math" panose="02040503050406030204" pitchFamily="18" charset="0"/>
                                  </a:rPr>
                                  <m:t>𝑸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sz="1400" b="1" i="1" smtClean="0">
                                <a:latin typeface="Cambria Math" panose="02040503050406030204" pitchFamily="18" charset="0"/>
                              </a:rPr>
                              <m:t>𝒍𝒐𝒔𝒔</m:t>
                            </m:r>
                          </m:sub>
                        </m:sSub>
                      </m:oMath>
                    </m:oMathPara>
                  </a14:m>
                  <a:endParaRPr lang="ko-KR" altLang="en-US" sz="14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1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74843" y="2557778"/>
                  <a:ext cx="1692643" cy="248979"/>
                </a:xfrm>
                <a:prstGeom prst="rect">
                  <a:avLst/>
                </a:prstGeom>
                <a:blipFill>
                  <a:blip r:embed="rId3"/>
                  <a:stretch>
                    <a:fillRect l="-2518" t="-2439" r="-719" b="-19512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3" name="그룹 32"/>
            <p:cNvGrpSpPr/>
            <p:nvPr/>
          </p:nvGrpSpPr>
          <p:grpSpPr>
            <a:xfrm>
              <a:off x="6274843" y="1844960"/>
              <a:ext cx="2752869" cy="584833"/>
              <a:chOff x="5126414" y="5686257"/>
              <a:chExt cx="2752869" cy="58483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TextBox 3"/>
                  <p:cNvSpPr txBox="1"/>
                  <p:nvPr/>
                </p:nvSpPr>
                <p:spPr>
                  <a:xfrm>
                    <a:off x="5126414" y="6047439"/>
                    <a:ext cx="2752869" cy="22365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ko-KR" sz="1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𝒍𝒐𝒔𝒔</m:t>
                              </m:r>
                            </m:sub>
                          </m:s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ko-KR" sz="1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𝒍𝒂𝒕𝒆𝒏𝒕</m:t>
                              </m:r>
                            </m:sub>
                          </m:s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ko-KR" sz="1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𝒔𝒆𝒏𝒔</m:t>
                              </m:r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𝒊𝒃𝒍𝒆</m:t>
                              </m:r>
                            </m:sub>
                          </m:s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ko-KR" sz="1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  <m:t>𝒂𝒎𝒃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4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0" name="TextBox 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26414" y="6047439"/>
                    <a:ext cx="2752869" cy="22365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1327" t="-2703" b="-32432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4"/>
                  <p:cNvSpPr txBox="1"/>
                  <p:nvPr/>
                </p:nvSpPr>
                <p:spPr>
                  <a:xfrm>
                    <a:off x="5126414" y="5686257"/>
                    <a:ext cx="1844929" cy="24897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ko-KR" sz="1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𝒈𝒆𝒏</m:t>
                              </m:r>
                            </m:sub>
                          </m:s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ko-KR" sz="1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sz="1400" b="1" i="1">
                                      <a:latin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𝒇𝒖𝒆𝒍</m:t>
                              </m:r>
                            </m:sub>
                          </m:sSub>
                          <m:r>
                            <a:rPr lang="en-US" altLang="ko-KR" sz="1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ko-KR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ko-KR" sz="1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sz="1400" b="1" i="1" smtClean="0">
                                      <a:latin typeface="Cambria Math" panose="02040503050406030204" pitchFamily="18" charset="0"/>
                                    </a:rPr>
                                    <m:t>𝑾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ko-KR" sz="1400" b="1" i="1" smtClean="0">
                                  <a:latin typeface="Cambria Math" panose="02040503050406030204" pitchFamily="18" charset="0"/>
                                </a:rPr>
                                <m:t>𝒔𝒕𝒂𝒄𝒌</m:t>
                              </m:r>
                            </m:sub>
                          </m:sSub>
                        </m:oMath>
                      </m:oMathPara>
                    </a14:m>
                    <a:endParaRPr lang="ko-KR" altLang="en-US" sz="14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2" name="TextBox 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26414" y="5686257"/>
                    <a:ext cx="1844929" cy="24897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980" t="-2439" r="-660" b="-2439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pic>
        <p:nvPicPr>
          <p:cNvPr id="6" name="그림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02773" y="1805359"/>
            <a:ext cx="2930051" cy="3240954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1813086"/>
            <a:ext cx="3495319" cy="3210553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38613" y="3930477"/>
            <a:ext cx="323259" cy="462385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29740" y="3940841"/>
            <a:ext cx="319169" cy="46238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55161" y="3854584"/>
            <a:ext cx="65715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 density</a:t>
            </a:r>
          </a:p>
          <a:p>
            <a:r>
              <a:rPr lang="en-US" altLang="ko-KR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/cm</a:t>
            </a:r>
            <a:r>
              <a:rPr lang="en-US" altLang="ko-KR" sz="1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ko-KR" alt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50067" y="3670902"/>
            <a:ext cx="43089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ko-KR" sz="1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60985" y="3670902"/>
            <a:ext cx="43089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ko-KR" sz="1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ss</a:t>
            </a:r>
          </a:p>
        </p:txBody>
      </p:sp>
      <p:sp>
        <p:nvSpPr>
          <p:cNvPr id="11" name="직사각형 10"/>
          <p:cNvSpPr/>
          <p:nvPr/>
        </p:nvSpPr>
        <p:spPr>
          <a:xfrm>
            <a:off x="1974137" y="3849173"/>
            <a:ext cx="328936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0</a:t>
            </a:r>
            <a:endParaRPr lang="ko-KR" alt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직사각형 14"/>
          <p:cNvSpPr/>
          <p:nvPr/>
        </p:nvSpPr>
        <p:spPr>
          <a:xfrm>
            <a:off x="1974137" y="3973541"/>
            <a:ext cx="328936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endParaRPr lang="ko-KR" alt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직사각형 16"/>
          <p:cNvSpPr/>
          <p:nvPr/>
        </p:nvSpPr>
        <p:spPr>
          <a:xfrm>
            <a:off x="1974137" y="4097908"/>
            <a:ext cx="328936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8</a:t>
            </a:r>
            <a:endParaRPr lang="ko-KR" alt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1974137" y="4222276"/>
            <a:ext cx="328936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7</a:t>
            </a:r>
            <a:endParaRPr lang="ko-KR" alt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-27720" y="5250646"/>
            <a:ext cx="6628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g. (a) Total heat generation and heat loss of PEMFC stack (b) heat transferred by coolant with respect to operating cell temperature of PEMFC</a:t>
            </a:r>
            <a:endParaRPr lang="ko-KR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직사각형 35"/>
          <p:cNvSpPr/>
          <p:nvPr/>
        </p:nvSpPr>
        <p:spPr>
          <a:xfrm>
            <a:off x="1656751" y="4973439"/>
            <a:ext cx="411002" cy="3092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  <a:endParaRPr lang="ko-KR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직사각형 36"/>
          <p:cNvSpPr/>
          <p:nvPr/>
        </p:nvSpPr>
        <p:spPr>
          <a:xfrm>
            <a:off x="5023208" y="4973439"/>
            <a:ext cx="4122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  <a:endParaRPr lang="ko-KR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1" name="그룹 50"/>
          <p:cNvGrpSpPr/>
          <p:nvPr/>
        </p:nvGrpSpPr>
        <p:grpSpPr>
          <a:xfrm>
            <a:off x="6552050" y="3666606"/>
            <a:ext cx="2019651" cy="1227631"/>
            <a:chOff x="6631252" y="4260621"/>
            <a:chExt cx="2019651" cy="1227631"/>
          </a:xfrm>
        </p:grpSpPr>
        <p:sp>
          <p:nvSpPr>
            <p:cNvPr id="49" name="모서리가 둥근 직사각형 48"/>
            <p:cNvSpPr/>
            <p:nvPr/>
          </p:nvSpPr>
          <p:spPr>
            <a:xfrm>
              <a:off x="6631252" y="4260621"/>
              <a:ext cx="792020" cy="1227631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모서리가 둥근 직사각형 49"/>
            <p:cNvSpPr/>
            <p:nvPr/>
          </p:nvSpPr>
          <p:spPr>
            <a:xfrm>
              <a:off x="7858883" y="4260621"/>
              <a:ext cx="792020" cy="1227631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6710454" y="4419025"/>
                  <a:ext cx="541110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1" i="0" smtClean="0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US" altLang="ko-KR" sz="2000" b="1" i="0" smtClean="0">
                                <a:latin typeface="Cambria Math" panose="02040503050406030204" pitchFamily="18" charset="0"/>
                              </a:rPr>
                              <m:t>𝐜𝐞𝐥𝐥</m:t>
                            </m:r>
                          </m:sub>
                        </m:sSub>
                      </m:oMath>
                    </m:oMathPara>
                  </a14:m>
                  <a:endParaRPr lang="ko-KR" altLang="en-US" sz="20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0454" y="4419025"/>
                  <a:ext cx="541110" cy="307777"/>
                </a:xfrm>
                <a:prstGeom prst="rect">
                  <a:avLst/>
                </a:prstGeom>
                <a:blipFill>
                  <a:blip r:embed="rId10"/>
                  <a:stretch>
                    <a:fillRect l="-10112" r="-4494" b="-21569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>
                  <a:off x="7898484" y="4419025"/>
                  <a:ext cx="646908" cy="33528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2000" b="1" i="0" smtClean="0"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  <m:sub>
                            <m:r>
                              <a:rPr lang="en-US" altLang="ko-KR" sz="2000" b="1" i="0" smtClean="0">
                                <a:latin typeface="Cambria Math" panose="02040503050406030204" pitchFamily="18" charset="0"/>
                              </a:rPr>
                              <m:t>𝐞𝐯𝐚𝐩</m:t>
                            </m:r>
                          </m:sub>
                        </m:sSub>
                      </m:oMath>
                    </m:oMathPara>
                  </a14:m>
                  <a:endParaRPr lang="ko-KR" altLang="en-US" sz="20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98484" y="4419025"/>
                  <a:ext cx="646908" cy="335285"/>
                </a:xfrm>
                <a:prstGeom prst="rect">
                  <a:avLst/>
                </a:prstGeom>
                <a:blipFill>
                  <a:blip r:embed="rId11"/>
                  <a:stretch>
                    <a:fillRect l="-8491" r="-4717" b="-23636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6710454" y="4933838"/>
                  <a:ext cx="632609" cy="31951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ko-KR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sz="2000" b="1" i="0" smtClean="0">
                                    <a:latin typeface="Cambria Math" panose="02040503050406030204" pitchFamily="18" charset="0"/>
                                  </a:rPr>
                                  <m:t>𝐐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sz="2000" b="1" i="0" smtClean="0">
                                <a:latin typeface="Cambria Math" panose="02040503050406030204" pitchFamily="18" charset="0"/>
                              </a:rPr>
                              <m:t>𝐜𝐨𝐨𝐥</m:t>
                            </m:r>
                          </m:sub>
                        </m:sSub>
                      </m:oMath>
                    </m:oMathPara>
                  </a14:m>
                  <a:endParaRPr lang="ko-KR" altLang="en-US" sz="20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0454" y="4933838"/>
                  <a:ext cx="632609" cy="319511"/>
                </a:xfrm>
                <a:prstGeom prst="rect">
                  <a:avLst/>
                </a:prstGeom>
                <a:blipFill>
                  <a:blip r:embed="rId12"/>
                  <a:stretch>
                    <a:fillRect l="-12500" t="-13462" r="-4808" b="-30769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7898484" y="4933838"/>
                  <a:ext cx="683905" cy="35413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20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ko-KR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sz="2000" b="1" i="0" smtClean="0">
                                    <a:latin typeface="Cambria Math" panose="02040503050406030204" pitchFamily="18" charset="0"/>
                                  </a:rPr>
                                  <m:t>𝐐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sz="2000" b="1" i="0" smtClean="0">
                                <a:latin typeface="Cambria Math" panose="02040503050406030204" pitchFamily="18" charset="0"/>
                              </a:rPr>
                              <m:t>𝐞𝐯𝐚𝐩</m:t>
                            </m:r>
                          </m:sub>
                        </m:sSub>
                      </m:oMath>
                    </m:oMathPara>
                  </a14:m>
                  <a:endParaRPr lang="ko-KR" altLang="en-US" sz="20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98484" y="4933838"/>
                  <a:ext cx="683905" cy="354136"/>
                </a:xfrm>
                <a:prstGeom prst="rect">
                  <a:avLst/>
                </a:prstGeom>
                <a:blipFill>
                  <a:blip r:embed="rId13"/>
                  <a:stretch>
                    <a:fillRect l="-11607" t="-10345" r="-4464" b="-2241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오른쪽 화살표 44"/>
            <p:cNvSpPr/>
            <p:nvPr/>
          </p:nvSpPr>
          <p:spPr>
            <a:xfrm>
              <a:off x="7462873" y="4733338"/>
              <a:ext cx="356409" cy="237606"/>
            </a:xfrm>
            <a:prstGeom prst="rightArrow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0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6354045" y="1844960"/>
            <a:ext cx="2697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Governing equations</a:t>
            </a:r>
            <a:endParaRPr lang="ko-KR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509447" y="4973439"/>
            <a:ext cx="10692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Topping</a:t>
            </a:r>
          </a:p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PEMFC</a:t>
            </a:r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7621277" y="4973439"/>
            <a:ext cx="13068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Bottoming</a:t>
            </a:r>
          </a:p>
          <a:p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ORC</a:t>
            </a:r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제목 1"/>
          <p:cNvSpPr txBox="1">
            <a:spLocks/>
          </p:cNvSpPr>
          <p:nvPr/>
        </p:nvSpPr>
        <p:spPr>
          <a:xfrm>
            <a:off x="0" y="221319"/>
            <a:ext cx="98802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ko-KR" sz="2600" spc="0" dirty="0"/>
              <a:t>Thermal Correlation of PEMFC</a:t>
            </a:r>
            <a:endParaRPr lang="ko-KR" altLang="en-US" sz="2600" spc="0" dirty="0"/>
          </a:p>
        </p:txBody>
      </p:sp>
      <p:sp>
        <p:nvSpPr>
          <p:cNvPr id="38" name="제목 1"/>
          <p:cNvSpPr txBox="1">
            <a:spLocks/>
          </p:cNvSpPr>
          <p:nvPr/>
        </p:nvSpPr>
        <p:spPr>
          <a:xfrm>
            <a:off x="1669" y="-135090"/>
            <a:ext cx="45703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1433513" algn="l"/>
              </a:tabLst>
            </a:pPr>
            <a:r>
              <a:rPr lang="en-US" altLang="ko-KR" sz="1300" spc="0" dirty="0">
                <a:latin typeface="Arial" panose="020B0604020202020204" pitchFamily="34" charset="0"/>
                <a:cs typeface="Arial" panose="020B0604020202020204" pitchFamily="34" charset="0"/>
              </a:rPr>
              <a:t>Results and Discussions</a:t>
            </a:r>
          </a:p>
        </p:txBody>
      </p:sp>
    </p:spTree>
    <p:extLst>
      <p:ext uri="{BB962C8B-B14F-4D97-AF65-F5344CB8AC3E}">
        <p14:creationId xmlns:p14="http://schemas.microsoft.com/office/powerpoint/2010/main" val="147604034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그룹 19"/>
          <p:cNvGrpSpPr/>
          <p:nvPr/>
        </p:nvGrpSpPr>
        <p:grpSpPr>
          <a:xfrm>
            <a:off x="176289" y="1686556"/>
            <a:ext cx="3338737" cy="3762095"/>
            <a:chOff x="572299" y="1607354"/>
            <a:chExt cx="3471300" cy="3911467"/>
          </a:xfrm>
        </p:grpSpPr>
        <p:pic>
          <p:nvPicPr>
            <p:cNvPr id="3" name="그림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2299" y="1607354"/>
              <a:ext cx="3471300" cy="3911467"/>
            </a:xfrm>
            <a:prstGeom prst="rect">
              <a:avLst/>
            </a:prstGeom>
          </p:spPr>
        </p:pic>
        <p:sp>
          <p:nvSpPr>
            <p:cNvPr id="7" name="타원 6"/>
            <p:cNvSpPr/>
            <p:nvPr/>
          </p:nvSpPr>
          <p:spPr>
            <a:xfrm>
              <a:off x="1207939" y="2237334"/>
              <a:ext cx="475212" cy="47521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368317" y="1991332"/>
                  <a:ext cx="1144189" cy="2325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ko-KR" sz="1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sz="1400" b="1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𝐐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sz="1400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𝐜𝐨𝐨𝐥</m:t>
                            </m:r>
                          </m:sub>
                        </m:sSub>
                        <m:r>
                          <a:rPr lang="en-US" altLang="ko-KR" sz="14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≫</m:t>
                        </m:r>
                        <m:sSub>
                          <m:sSubPr>
                            <m:ctrlPr>
                              <a:rPr lang="en-US" altLang="ko-KR" sz="1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ko-KR" sz="1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sz="1400" b="1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𝐐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sz="1400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𝐦𝐚𝐱</m:t>
                            </m:r>
                          </m:sub>
                        </m:sSub>
                      </m:oMath>
                    </m:oMathPara>
                  </a14:m>
                  <a:endParaRPr lang="ko-KR" altLang="en-US" sz="14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8317" y="1991332"/>
                  <a:ext cx="1144189" cy="232531"/>
                </a:xfrm>
                <a:prstGeom prst="rect">
                  <a:avLst/>
                </a:prstGeom>
                <a:blipFill>
                  <a:blip r:embed="rId4"/>
                  <a:stretch>
                    <a:fillRect l="-4420" t="-2703" b="-32432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8" name="TextBox 107"/>
          <p:cNvSpPr txBox="1"/>
          <p:nvPr/>
        </p:nvSpPr>
        <p:spPr>
          <a:xfrm>
            <a:off x="3496942" y="3916174"/>
            <a:ext cx="5647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ko-KR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l,pemfc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 &gt;&gt; </a:t>
            </a:r>
            <a:r>
              <a:rPr lang="en-US" altLang="ko-KR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ko-KR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x,evap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 (343~346 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K at 1 A/cm</a:t>
            </a:r>
            <a:r>
              <a:rPr lang="en-US" altLang="ko-KR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직사각형 32"/>
          <p:cNvSpPr/>
          <p:nvPr/>
        </p:nvSpPr>
        <p:spPr>
          <a:xfrm>
            <a:off x="4403239" y="4617030"/>
            <a:ext cx="56835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b="1" kern="0" dirty="0">
                <a:latin typeface="Arial" panose="020B0604020202020204" pitchFamily="34" charset="0"/>
                <a:cs typeface="Arial" panose="020B0604020202020204" pitchFamily="34" charset="0"/>
              </a:rPr>
              <a:t>☞ Off-design </a:t>
            </a:r>
            <a:r>
              <a:rPr lang="en-US" altLang="ko-KR" b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operation appears </a:t>
            </a:r>
          </a:p>
          <a:p>
            <a:r>
              <a:rPr lang="en-US" altLang="ko-KR" b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from the low temperature region </a:t>
            </a:r>
          </a:p>
          <a:p>
            <a:r>
              <a:rPr lang="en-US" altLang="ko-KR" b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s increasing current density.</a:t>
            </a:r>
            <a:endParaRPr lang="ko-KR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496943" y="2439504"/>
            <a:ext cx="54253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Cell temperature rise </a:t>
            </a:r>
            <a:r>
              <a:rPr lang="ko-KR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Waste heat decreases</a:t>
            </a:r>
            <a:endParaRPr lang="en-US" altLang="ko-K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    (Associated with thermal correlation of PEMFC)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496943" y="1991346"/>
            <a:ext cx="5693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Current density increases </a:t>
            </a:r>
            <a:r>
              <a:rPr lang="ko-KR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Waste heat increases </a:t>
            </a:r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아래쪽 화살표 4"/>
          <p:cNvSpPr/>
          <p:nvPr/>
        </p:nvSpPr>
        <p:spPr>
          <a:xfrm>
            <a:off x="5960230" y="3191394"/>
            <a:ext cx="316808" cy="673217"/>
          </a:xfrm>
          <a:prstGeom prst="downArrow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제목 1"/>
          <p:cNvSpPr txBox="1">
            <a:spLocks/>
          </p:cNvSpPr>
          <p:nvPr/>
        </p:nvSpPr>
        <p:spPr>
          <a:xfrm>
            <a:off x="0" y="221319"/>
            <a:ext cx="98802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ko-KR" sz="2600" spc="0" dirty="0" smtClean="0"/>
              <a:t>Heat Input to the Bottoming </a:t>
            </a:r>
            <a:r>
              <a:rPr lang="en-US" altLang="ko-KR" sz="2600" spc="0" dirty="0"/>
              <a:t>ORC</a:t>
            </a:r>
            <a:endParaRPr lang="ko-KR" altLang="en-US" sz="2600" spc="0" dirty="0"/>
          </a:p>
        </p:txBody>
      </p:sp>
      <p:sp>
        <p:nvSpPr>
          <p:cNvPr id="17" name="제목 1"/>
          <p:cNvSpPr txBox="1">
            <a:spLocks/>
          </p:cNvSpPr>
          <p:nvPr/>
        </p:nvSpPr>
        <p:spPr>
          <a:xfrm>
            <a:off x="1669" y="-135090"/>
            <a:ext cx="45703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1433513" algn="l"/>
              </a:tabLst>
            </a:pPr>
            <a:r>
              <a:rPr lang="en-US" altLang="ko-KR" sz="1300" spc="0" dirty="0">
                <a:latin typeface="Arial" panose="020B0604020202020204" pitchFamily="34" charset="0"/>
                <a:cs typeface="Arial" panose="020B0604020202020204" pitchFamily="34" charset="0"/>
              </a:rPr>
              <a:t>Results and Discussions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134143" y="5426600"/>
            <a:ext cx="39230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g. Correlation of </a:t>
            </a:r>
            <a:r>
              <a:rPr lang="en-US" altLang="ko-KR" sz="1400" b="1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at input and inlet temperature of hot fluid at the evaporator</a:t>
            </a:r>
            <a:endParaRPr lang="ko-KR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70304" y="5041701"/>
            <a:ext cx="303892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ko-KR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aporator inlet temperature (K)</a:t>
            </a:r>
            <a:endParaRPr lang="ko-KR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955589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그룹 4"/>
          <p:cNvGrpSpPr/>
          <p:nvPr/>
        </p:nvGrpSpPr>
        <p:grpSpPr>
          <a:xfrm>
            <a:off x="849506" y="1207822"/>
            <a:ext cx="3251311" cy="3494246"/>
            <a:chOff x="176289" y="1996312"/>
            <a:chExt cx="2710520" cy="2913047"/>
          </a:xfrm>
        </p:grpSpPr>
        <p:grpSp>
          <p:nvGrpSpPr>
            <p:cNvPr id="28" name="그룹 27"/>
            <p:cNvGrpSpPr/>
            <p:nvPr/>
          </p:nvGrpSpPr>
          <p:grpSpPr>
            <a:xfrm>
              <a:off x="176289" y="1996312"/>
              <a:ext cx="2710520" cy="2913047"/>
              <a:chOff x="5903976" y="1926440"/>
              <a:chExt cx="2710520" cy="2913047"/>
            </a:xfrm>
          </p:grpSpPr>
          <p:pic>
            <p:nvPicPr>
              <p:cNvPr id="27" name="그림 26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903976" y="1926440"/>
                <a:ext cx="2710520" cy="2913047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0" name="TextBox 89"/>
                  <p:cNvSpPr txBox="1"/>
                  <p:nvPr/>
                </p:nvSpPr>
                <p:spPr>
                  <a:xfrm>
                    <a:off x="6681969" y="3907758"/>
                    <a:ext cx="657488" cy="123111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ko-KR" sz="800" i="1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ko-KR" sz="800" i="1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ko-KR" sz="800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e>
                              </m:acc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ko-KR" sz="80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orc</m:t>
                              </m:r>
                            </m:sub>
                          </m:sSub>
                          <m:r>
                            <a:rPr lang="en-US" altLang="ko-KR" sz="80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ko-KR" sz="80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ko-KR" sz="800" b="0" i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 </m:t>
                          </m:r>
                          <m:r>
                            <m:rPr>
                              <m:sty m:val="p"/>
                            </m:rPr>
                            <a:rPr lang="en-US" altLang="ko-KR" sz="800" b="0" i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altLang="ko-KR" sz="800" b="0" i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altLang="ko-KR" sz="800" b="0" i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oMath>
                      </m:oMathPara>
                    </a14:m>
                    <a:endParaRPr lang="ko-KR" altLang="en-US" sz="800" dirty="0">
                      <a:solidFill>
                        <a:schemeClr val="bg1">
                          <a:lumMod val="50000"/>
                        </a:schemeClr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0" name="TextBox 8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681969" y="3907758"/>
                    <a:ext cx="657488" cy="12311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926" r="-926" b="-45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1" name="TextBox 90"/>
                  <p:cNvSpPr txBox="1"/>
                  <p:nvPr/>
                </p:nvSpPr>
                <p:spPr>
                  <a:xfrm>
                    <a:off x="7009142" y="3470677"/>
                    <a:ext cx="294953" cy="123111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sz="80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ko-KR" sz="800" b="0" i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altLang="ko-KR" sz="800" b="0" i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altLang="ko-KR" sz="800" b="0" i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altLang="ko-KR" sz="800" b="0" i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oMath>
                      </m:oMathPara>
                    </a14:m>
                    <a:endParaRPr lang="ko-KR" altLang="en-US" sz="800" dirty="0">
                      <a:solidFill>
                        <a:schemeClr val="bg1">
                          <a:lumMod val="50000"/>
                        </a:schemeClr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1" name="TextBox 9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09142" y="3470677"/>
                    <a:ext cx="294953" cy="12311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6250" r="-2083" b="-3809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2" name="TextBox 91"/>
                  <p:cNvSpPr txBox="1"/>
                  <p:nvPr/>
                </p:nvSpPr>
                <p:spPr>
                  <a:xfrm>
                    <a:off x="6998317" y="2995253"/>
                    <a:ext cx="317395" cy="123111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sz="80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ko-KR" sz="800" b="0" i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 </m:t>
                          </m:r>
                          <m:r>
                            <m:rPr>
                              <m:sty m:val="p"/>
                            </m:rPr>
                            <a:rPr lang="en-US" altLang="ko-KR" sz="800" b="0" i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altLang="ko-KR" sz="800" b="0" i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altLang="ko-KR" sz="800" b="0" i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oMath>
                      </m:oMathPara>
                    </a14:m>
                    <a:endParaRPr lang="ko-KR" altLang="en-US" sz="800" dirty="0">
                      <a:solidFill>
                        <a:schemeClr val="bg1">
                          <a:lumMod val="50000"/>
                        </a:schemeClr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2" name="TextBox 9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98317" y="2995253"/>
                    <a:ext cx="317395" cy="12311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5769" r="-1923" b="-3809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TextBox 92"/>
                  <p:cNvSpPr txBox="1"/>
                  <p:nvPr/>
                </p:nvSpPr>
                <p:spPr>
                  <a:xfrm>
                    <a:off x="6998317" y="2608971"/>
                    <a:ext cx="317395" cy="123111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sz="80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ko-KR" sz="800" b="0" i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9 </m:t>
                          </m:r>
                          <m:r>
                            <m:rPr>
                              <m:sty m:val="p"/>
                            </m:rPr>
                            <a:rPr lang="en-US" altLang="ko-KR" sz="800" b="0" i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altLang="ko-KR" sz="800" b="0" i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altLang="ko-KR" sz="800" b="0" i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oMath>
                      </m:oMathPara>
                    </a14:m>
                    <a:endParaRPr lang="ko-KR" altLang="en-US" sz="800" dirty="0">
                      <a:solidFill>
                        <a:schemeClr val="bg1">
                          <a:lumMod val="50000"/>
                        </a:schemeClr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3" name="TextBox 9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98317" y="2608971"/>
                    <a:ext cx="317395" cy="123111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5769" t="-5000" r="-1923" b="-40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TextBox 93"/>
                  <p:cNvSpPr txBox="1"/>
                  <p:nvPr/>
                </p:nvSpPr>
                <p:spPr>
                  <a:xfrm>
                    <a:off x="6998317" y="2252403"/>
                    <a:ext cx="317395" cy="123111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ko-KR" sz="80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ko-KR" sz="800" b="0" i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 </m:t>
                          </m:r>
                          <m:r>
                            <m:rPr>
                              <m:sty m:val="p"/>
                            </m:rPr>
                            <a:rPr lang="en-US" altLang="ko-KR" sz="800" b="0" i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altLang="ko-KR" sz="800" b="0" i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altLang="ko-KR" sz="800" b="0" i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oMath>
                      </m:oMathPara>
                    </a14:m>
                    <a:endParaRPr lang="ko-KR" altLang="en-US" sz="800" dirty="0">
                      <a:solidFill>
                        <a:schemeClr val="bg1">
                          <a:lumMod val="50000"/>
                        </a:schemeClr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4" name="TextBox 9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98317" y="2252403"/>
                    <a:ext cx="317395" cy="123111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5769" r="-1923" b="-3809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5" name="타원 94"/>
              <p:cNvSpPr/>
              <p:nvPr/>
            </p:nvSpPr>
            <p:spPr>
              <a:xfrm>
                <a:off x="6483965" y="2232470"/>
                <a:ext cx="354619" cy="35461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6295629" y="2027307"/>
                <a:ext cx="871222" cy="2052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ff-design</a:t>
                </a:r>
                <a:endParaRPr lang="ko-KR" altLang="en-US" sz="1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1726703" y="2088375"/>
              <a:ext cx="712818" cy="4810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05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urrent</a:t>
              </a:r>
            </a:p>
            <a:p>
              <a:r>
                <a:rPr lang="en-US" altLang="ko-KR" sz="105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ensity</a:t>
              </a:r>
            </a:p>
            <a:p>
              <a:r>
                <a:rPr lang="en-US" altLang="ko-KR" sz="105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/cm</a:t>
              </a:r>
              <a:r>
                <a:rPr lang="en-US" altLang="ko-KR" sz="1050" b="1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ko-KR" sz="105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ko-KR" altLang="en-US" sz="105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그룹 3"/>
          <p:cNvGrpSpPr/>
          <p:nvPr/>
        </p:nvGrpSpPr>
        <p:grpSpPr>
          <a:xfrm>
            <a:off x="4770005" y="1052940"/>
            <a:ext cx="3283728" cy="3643292"/>
            <a:chOff x="3073883" y="1853006"/>
            <a:chExt cx="2737545" cy="3037303"/>
          </a:xfrm>
        </p:grpSpPr>
        <p:grpSp>
          <p:nvGrpSpPr>
            <p:cNvPr id="31" name="그룹 30"/>
            <p:cNvGrpSpPr/>
            <p:nvPr/>
          </p:nvGrpSpPr>
          <p:grpSpPr>
            <a:xfrm>
              <a:off x="3073883" y="1853006"/>
              <a:ext cx="2737545" cy="3037303"/>
              <a:chOff x="5925155" y="1496597"/>
              <a:chExt cx="2737545" cy="3037303"/>
            </a:xfrm>
          </p:grpSpPr>
          <p:pic>
            <p:nvPicPr>
              <p:cNvPr id="29" name="그림 28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925155" y="1646955"/>
                <a:ext cx="2737545" cy="2886945"/>
              </a:xfrm>
              <a:prstGeom prst="rect">
                <a:avLst/>
              </a:prstGeom>
            </p:spPr>
          </p:pic>
          <p:sp>
            <p:nvSpPr>
              <p:cNvPr id="100" name="타원 99"/>
              <p:cNvSpPr/>
              <p:nvPr/>
            </p:nvSpPr>
            <p:spPr>
              <a:xfrm>
                <a:off x="6512449" y="1716827"/>
                <a:ext cx="354619" cy="158407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6316118" y="1496597"/>
                <a:ext cx="871222" cy="2052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ff-design</a:t>
                </a:r>
                <a:endParaRPr lang="ko-KR" altLang="en-US" sz="1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/>
                <p:cNvSpPr txBox="1"/>
                <p:nvPr/>
              </p:nvSpPr>
              <p:spPr>
                <a:xfrm>
                  <a:off x="3887353" y="3508202"/>
                  <a:ext cx="317395" cy="12311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80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ko-KR" sz="800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 </m:t>
                        </m:r>
                        <m:r>
                          <m:rPr>
                            <m:sty m:val="p"/>
                          </m:rPr>
                          <a:rPr lang="en-US" altLang="ko-KR" sz="800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  <m:r>
                          <a:rPr lang="en-US" altLang="ko-KR" sz="800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ko-KR" sz="800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oMath>
                    </m:oMathPara>
                  </a14:m>
                  <a:endParaRPr lang="ko-KR" altLang="en-US" sz="800" dirty="0">
                    <a:solidFill>
                      <a:schemeClr val="bg1">
                        <a:lumMod val="50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102" name="TextBox 1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7353" y="3508202"/>
                  <a:ext cx="317395" cy="123111"/>
                </a:xfrm>
                <a:prstGeom prst="rect">
                  <a:avLst/>
                </a:prstGeom>
                <a:blipFill>
                  <a:blip r:embed="rId12"/>
                  <a:stretch>
                    <a:fillRect t="-4167" b="-1666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/>
                <p:cNvSpPr txBox="1"/>
                <p:nvPr/>
              </p:nvSpPr>
              <p:spPr>
                <a:xfrm>
                  <a:off x="3874653" y="3187123"/>
                  <a:ext cx="317395" cy="12311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80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ko-KR" sz="800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9 </m:t>
                        </m:r>
                        <m:r>
                          <m:rPr>
                            <m:sty m:val="p"/>
                          </m:rPr>
                          <a:rPr lang="en-US" altLang="ko-KR" sz="800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  <m:r>
                          <a:rPr lang="en-US" altLang="ko-KR" sz="800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ko-KR" sz="800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oMath>
                    </m:oMathPara>
                  </a14:m>
                  <a:endParaRPr lang="ko-KR" altLang="en-US" sz="800" dirty="0">
                    <a:solidFill>
                      <a:schemeClr val="bg1">
                        <a:lumMod val="50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103" name="TextBox 10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4653" y="3187123"/>
                  <a:ext cx="317395" cy="123111"/>
                </a:xfrm>
                <a:prstGeom prst="rect">
                  <a:avLst/>
                </a:prstGeom>
                <a:blipFill>
                  <a:blip r:embed="rId13"/>
                  <a:stretch>
                    <a:fillRect b="-16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/>
                <p:cNvSpPr txBox="1"/>
                <p:nvPr/>
              </p:nvSpPr>
              <p:spPr>
                <a:xfrm>
                  <a:off x="3887353" y="2834985"/>
                  <a:ext cx="317395" cy="12311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80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ko-KR" sz="800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m:rPr>
                            <m:sty m:val="p"/>
                          </m:rPr>
                          <a:rPr lang="en-US" altLang="ko-KR" sz="800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  <m:r>
                          <a:rPr lang="en-US" altLang="ko-KR" sz="800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ko-KR" sz="800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oMath>
                    </m:oMathPara>
                  </a14:m>
                  <a:endParaRPr lang="ko-KR" altLang="en-US" sz="800" dirty="0">
                    <a:solidFill>
                      <a:schemeClr val="bg1">
                        <a:lumMod val="50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104" name="TextBox 10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7353" y="2834985"/>
                  <a:ext cx="317395" cy="123111"/>
                </a:xfrm>
                <a:prstGeom prst="rect">
                  <a:avLst/>
                </a:prstGeom>
                <a:blipFill>
                  <a:blip r:embed="rId14"/>
                  <a:stretch>
                    <a:fillRect b="-208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TextBox 104"/>
                <p:cNvSpPr txBox="1"/>
                <p:nvPr/>
              </p:nvSpPr>
              <p:spPr>
                <a:xfrm>
                  <a:off x="3887353" y="2606385"/>
                  <a:ext cx="317395" cy="12311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80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ko-KR" sz="800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 </m:t>
                        </m:r>
                        <m:r>
                          <m:rPr>
                            <m:sty m:val="p"/>
                          </m:rPr>
                          <a:rPr lang="en-US" altLang="ko-KR" sz="800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  <m:r>
                          <a:rPr lang="en-US" altLang="ko-KR" sz="800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ko-KR" sz="800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oMath>
                    </m:oMathPara>
                  </a14:m>
                  <a:endParaRPr lang="ko-KR" altLang="en-US" sz="800" dirty="0">
                    <a:solidFill>
                      <a:schemeClr val="bg1">
                        <a:lumMod val="50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105" name="TextBox 10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7353" y="2606385"/>
                  <a:ext cx="317395" cy="123111"/>
                </a:xfrm>
                <a:prstGeom prst="rect">
                  <a:avLst/>
                </a:prstGeom>
                <a:blipFill>
                  <a:blip r:embed="rId15"/>
                  <a:stretch>
                    <a:fillRect b="-208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/>
                <p:cNvSpPr txBox="1"/>
                <p:nvPr/>
              </p:nvSpPr>
              <p:spPr>
                <a:xfrm>
                  <a:off x="3881407" y="2315741"/>
                  <a:ext cx="317395" cy="12311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80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ko-KR" sz="800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7 </m:t>
                        </m:r>
                        <m:r>
                          <m:rPr>
                            <m:sty m:val="p"/>
                          </m:rPr>
                          <a:rPr lang="en-US" altLang="ko-KR" sz="800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  <m:r>
                          <a:rPr lang="en-US" altLang="ko-KR" sz="800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ko-KR" sz="800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oMath>
                    </m:oMathPara>
                  </a14:m>
                  <a:endParaRPr lang="ko-KR" altLang="en-US" sz="800" dirty="0">
                    <a:solidFill>
                      <a:schemeClr val="bg1">
                        <a:lumMod val="50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106" name="TextBox 10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1407" y="2315741"/>
                  <a:ext cx="317395" cy="123111"/>
                </a:xfrm>
                <a:prstGeom prst="rect">
                  <a:avLst/>
                </a:prstGeom>
                <a:blipFill>
                  <a:blip r:embed="rId16"/>
                  <a:stretch>
                    <a:fillRect t="-4167" b="-1666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0" name="직사각형 109"/>
          <p:cNvSpPr/>
          <p:nvPr/>
        </p:nvSpPr>
        <p:spPr>
          <a:xfrm>
            <a:off x="2559015" y="4583192"/>
            <a:ext cx="42360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  <a:endParaRPr lang="ko-KR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1" name="직사각형 110"/>
          <p:cNvSpPr/>
          <p:nvPr/>
        </p:nvSpPr>
        <p:spPr>
          <a:xfrm>
            <a:off x="6501121" y="4583192"/>
            <a:ext cx="4337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  <a:endParaRPr lang="ko-KR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83801" y="5787957"/>
            <a:ext cx="82485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Low temperature condition restricts the bottoming ORC to achieve higher enhancement at the higher current density regions.</a:t>
            </a:r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72299" y="5448651"/>
            <a:ext cx="8712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The waste heat </a:t>
            </a:r>
            <a:r>
              <a:rPr lang="ko-KR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Refrigerant mass flow rate </a:t>
            </a:r>
            <a:r>
              <a:rPr lang="ko-KR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Power &amp; Efficiency</a:t>
            </a:r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392763" y="4339079"/>
            <a:ext cx="2760862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ko-KR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aporator inlet temperature (K)</a:t>
            </a:r>
            <a:endParaRPr lang="ko-KR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351074" y="4323839"/>
            <a:ext cx="2760862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ko-KR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aporator inlet temperature (K)</a:t>
            </a:r>
            <a:endParaRPr lang="ko-KR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0" y="221319"/>
            <a:ext cx="98802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ko-KR" sz="2600" spc="0" dirty="0"/>
              <a:t>Performance of </a:t>
            </a:r>
            <a:r>
              <a:rPr lang="en-US" altLang="ko-KR" sz="2600" spc="0" dirty="0" smtClean="0"/>
              <a:t>the Bottoming </a:t>
            </a:r>
            <a:r>
              <a:rPr lang="en-US" altLang="ko-KR" sz="2600" spc="0" dirty="0"/>
              <a:t>ORC</a:t>
            </a:r>
            <a:endParaRPr lang="ko-KR" altLang="en-US" sz="2600" spc="0" dirty="0"/>
          </a:p>
        </p:txBody>
      </p:sp>
      <p:sp>
        <p:nvSpPr>
          <p:cNvPr id="41" name="제목 1"/>
          <p:cNvSpPr txBox="1">
            <a:spLocks/>
          </p:cNvSpPr>
          <p:nvPr/>
        </p:nvSpPr>
        <p:spPr>
          <a:xfrm>
            <a:off x="1669" y="-135090"/>
            <a:ext cx="45703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1433513" algn="l"/>
              </a:tabLst>
            </a:pPr>
            <a:r>
              <a:rPr lang="en-US" altLang="ko-KR" sz="1300" spc="0" dirty="0">
                <a:latin typeface="Arial" panose="020B0604020202020204" pitchFamily="34" charset="0"/>
                <a:cs typeface="Arial" panose="020B0604020202020204" pitchFamily="34" charset="0"/>
              </a:rPr>
              <a:t>Results and Discussion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545213" y="4892518"/>
            <a:ext cx="6274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g. Performance correlation with heat source temperature in terms of (a) the expander’s power (b) the bottoming ORC’s thermal efficiency</a:t>
            </a:r>
          </a:p>
        </p:txBody>
      </p:sp>
    </p:spTree>
    <p:extLst>
      <p:ext uri="{BB962C8B-B14F-4D97-AF65-F5344CB8AC3E}">
        <p14:creationId xmlns:p14="http://schemas.microsoft.com/office/powerpoint/2010/main" val="232422802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그룹 10"/>
          <p:cNvGrpSpPr/>
          <p:nvPr/>
        </p:nvGrpSpPr>
        <p:grpSpPr>
          <a:xfrm>
            <a:off x="1092610" y="1334720"/>
            <a:ext cx="3095905" cy="3453207"/>
            <a:chOff x="1092610" y="1282322"/>
            <a:chExt cx="3095905" cy="3453207"/>
          </a:xfrm>
        </p:grpSpPr>
        <p:pic>
          <p:nvPicPr>
            <p:cNvPr id="3" name="그림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92610" y="1282322"/>
              <a:ext cx="3095905" cy="3453207"/>
            </a:xfrm>
            <a:prstGeom prst="rect">
              <a:avLst/>
            </a:prstGeom>
          </p:spPr>
        </p:pic>
        <p:grpSp>
          <p:nvGrpSpPr>
            <p:cNvPr id="30" name="그룹 29"/>
            <p:cNvGrpSpPr/>
            <p:nvPr/>
          </p:nvGrpSpPr>
          <p:grpSpPr>
            <a:xfrm>
              <a:off x="2400470" y="3192292"/>
              <a:ext cx="1721122" cy="895445"/>
              <a:chOff x="1935571" y="3963277"/>
              <a:chExt cx="1924269" cy="1001137"/>
            </a:xfrm>
          </p:grpSpPr>
          <p:pic>
            <p:nvPicPr>
              <p:cNvPr id="7" name="그림 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29555" y="4181420"/>
                <a:ext cx="357081" cy="758796"/>
              </a:xfrm>
              <a:prstGeom prst="rect">
                <a:avLst/>
              </a:prstGeom>
            </p:spPr>
          </p:pic>
          <p:pic>
            <p:nvPicPr>
              <p:cNvPr id="8" name="그림 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230627" y="4181419"/>
                <a:ext cx="388963" cy="752419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2686019" y="3965099"/>
                <a:ext cx="633925" cy="25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9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ybrid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3128387" y="3963277"/>
                <a:ext cx="731453" cy="2577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9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MFC</a:t>
                </a:r>
                <a:endParaRPr lang="ko-KR" altLang="en-US" sz="9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486714" y="4099094"/>
                <a:ext cx="419738" cy="2557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0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486714" y="4302295"/>
                <a:ext cx="419738" cy="2557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9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486714" y="4505495"/>
                <a:ext cx="419738" cy="2557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8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2486714" y="4708695"/>
                <a:ext cx="419738" cy="2557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7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1935571" y="4087589"/>
                <a:ext cx="783669" cy="6193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rent density</a:t>
                </a:r>
              </a:p>
              <a:p>
                <a:r>
                  <a:rPr lang="en-US" altLang="ko-KR" sz="1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/cm</a:t>
                </a:r>
                <a:r>
                  <a:rPr lang="en-US" altLang="ko-KR" sz="1000" b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ko-KR" sz="1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ko-KR" altLang="en-US" sz="1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" name="그룹 9"/>
          <p:cNvGrpSpPr/>
          <p:nvPr/>
        </p:nvGrpSpPr>
        <p:grpSpPr>
          <a:xfrm>
            <a:off x="4854705" y="1330147"/>
            <a:ext cx="3113748" cy="3489461"/>
            <a:chOff x="4854705" y="1277749"/>
            <a:chExt cx="3113748" cy="3489461"/>
          </a:xfrm>
        </p:grpSpPr>
        <p:pic>
          <p:nvPicPr>
            <p:cNvPr id="29" name="그림 2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854705" y="1277749"/>
              <a:ext cx="3113748" cy="3489461"/>
            </a:xfrm>
            <a:prstGeom prst="rect">
              <a:avLst/>
            </a:prstGeom>
          </p:spPr>
        </p:pic>
        <p:grpSp>
          <p:nvGrpSpPr>
            <p:cNvPr id="41" name="그룹 40"/>
            <p:cNvGrpSpPr/>
            <p:nvPr/>
          </p:nvGrpSpPr>
          <p:grpSpPr>
            <a:xfrm>
              <a:off x="5875190" y="3245632"/>
              <a:ext cx="1721122" cy="895445"/>
              <a:chOff x="1935571" y="3963277"/>
              <a:chExt cx="1924269" cy="1001137"/>
            </a:xfrm>
          </p:grpSpPr>
          <p:pic>
            <p:nvPicPr>
              <p:cNvPr id="42" name="그림 4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29555" y="4181420"/>
                <a:ext cx="357081" cy="758796"/>
              </a:xfrm>
              <a:prstGeom prst="rect">
                <a:avLst/>
              </a:prstGeom>
            </p:spPr>
          </p:pic>
          <p:pic>
            <p:nvPicPr>
              <p:cNvPr id="56" name="그림 55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230627" y="4181419"/>
                <a:ext cx="388963" cy="752419"/>
              </a:xfrm>
              <a:prstGeom prst="rect">
                <a:avLst/>
              </a:prstGeom>
            </p:spPr>
          </p:pic>
          <p:sp>
            <p:nvSpPr>
              <p:cNvPr id="57" name="TextBox 56"/>
              <p:cNvSpPr txBox="1"/>
              <p:nvPr/>
            </p:nvSpPr>
            <p:spPr>
              <a:xfrm>
                <a:off x="2686019" y="3965099"/>
                <a:ext cx="633925" cy="25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9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ybrid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3128387" y="3963277"/>
                <a:ext cx="731453" cy="2577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9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MFC</a:t>
                </a:r>
                <a:endParaRPr lang="ko-KR" altLang="en-US" sz="9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2486714" y="4099094"/>
                <a:ext cx="419738" cy="2557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0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2486714" y="4302295"/>
                <a:ext cx="419738" cy="2557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486714" y="4505495"/>
                <a:ext cx="419738" cy="2557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8</a:t>
                </a: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486714" y="4708695"/>
                <a:ext cx="419738" cy="2557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7</a:t>
                </a: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1935571" y="4087589"/>
                <a:ext cx="783669" cy="6193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rent density</a:t>
                </a:r>
              </a:p>
              <a:p>
                <a:r>
                  <a:rPr lang="en-US" altLang="ko-KR" sz="1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/cm</a:t>
                </a:r>
                <a:r>
                  <a:rPr lang="en-US" altLang="ko-KR" sz="1000" b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ko-KR" sz="1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ko-KR" altLang="en-US" sz="1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3" name="TextBox 52"/>
          <p:cNvSpPr txBox="1"/>
          <p:nvPr/>
        </p:nvSpPr>
        <p:spPr>
          <a:xfrm>
            <a:off x="1706908" y="4907034"/>
            <a:ext cx="58351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g. Performance comparison between hybrid system and PEMFC in terms of (a) power generation (b) energy efficiency</a:t>
            </a:r>
            <a:endParaRPr lang="ko-KR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직사각형 53"/>
          <p:cNvSpPr/>
          <p:nvPr/>
        </p:nvSpPr>
        <p:spPr>
          <a:xfrm>
            <a:off x="2631551" y="4657191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a)</a:t>
            </a:r>
            <a:endParaRPr lang="ko-KR" altLang="en-US" sz="1400" dirty="0"/>
          </a:p>
        </p:txBody>
      </p:sp>
      <p:sp>
        <p:nvSpPr>
          <p:cNvPr id="55" name="직사각형 54"/>
          <p:cNvSpPr/>
          <p:nvPr/>
        </p:nvSpPr>
        <p:spPr>
          <a:xfrm>
            <a:off x="6433247" y="4657191"/>
            <a:ext cx="4026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b)</a:t>
            </a:r>
            <a:endParaRPr lang="ko-KR" altLang="en-US" sz="1400" dirty="0"/>
          </a:p>
        </p:txBody>
      </p:sp>
      <p:sp>
        <p:nvSpPr>
          <p:cNvPr id="64" name="TextBox 63"/>
          <p:cNvSpPr txBox="1"/>
          <p:nvPr/>
        </p:nvSpPr>
        <p:spPr>
          <a:xfrm>
            <a:off x="295092" y="5439233"/>
            <a:ext cx="87445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The hybrid systems has the optimal temperature at 353 K in power and efficiency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The higher the current density, the bigger enhancement can be accomplished.</a:t>
            </a:r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제목 1"/>
          <p:cNvSpPr txBox="1">
            <a:spLocks/>
          </p:cNvSpPr>
          <p:nvPr/>
        </p:nvSpPr>
        <p:spPr>
          <a:xfrm>
            <a:off x="0" y="221319"/>
            <a:ext cx="98802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ko-KR" sz="2600" spc="0" dirty="0"/>
              <a:t>Performance Enhancement by </a:t>
            </a:r>
            <a:r>
              <a:rPr lang="en-US" altLang="ko-KR" sz="2600" spc="0" dirty="0" smtClean="0"/>
              <a:t>the Bottoming ORC</a:t>
            </a:r>
            <a:endParaRPr lang="ko-KR" altLang="en-US" sz="2600" spc="0" dirty="0"/>
          </a:p>
        </p:txBody>
      </p:sp>
      <p:sp>
        <p:nvSpPr>
          <p:cNvPr id="35" name="제목 1"/>
          <p:cNvSpPr txBox="1">
            <a:spLocks/>
          </p:cNvSpPr>
          <p:nvPr/>
        </p:nvSpPr>
        <p:spPr>
          <a:xfrm>
            <a:off x="1669" y="-135090"/>
            <a:ext cx="45703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1433513" algn="l"/>
              </a:tabLst>
            </a:pPr>
            <a:r>
              <a:rPr lang="en-US" altLang="ko-KR" sz="1300" spc="0" dirty="0">
                <a:latin typeface="Arial" panose="020B0604020202020204" pitchFamily="34" charset="0"/>
                <a:cs typeface="Arial" panose="020B0604020202020204" pitchFamily="34" charset="0"/>
              </a:rPr>
              <a:t>Thermal Management for PEMFC</a:t>
            </a:r>
          </a:p>
        </p:txBody>
      </p:sp>
    </p:spTree>
    <p:extLst>
      <p:ext uri="{BB962C8B-B14F-4D97-AF65-F5344CB8AC3E}">
        <p14:creationId xmlns:p14="http://schemas.microsoft.com/office/powerpoint/2010/main" val="403187473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7087" y="2670536"/>
            <a:ext cx="90290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en-US" altLang="ko-KR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performance of the </a:t>
            </a:r>
            <a:r>
              <a:rPr lang="en-US" altLang="ko-KR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ottoming ORC</a:t>
            </a:r>
          </a:p>
          <a:p>
            <a:pPr marL="342900" indent="-342900">
              <a:buFont typeface="Times New Roman" panose="02020603050405020304" pitchFamily="18" charset="0"/>
              <a:buChar char="ⅱ"/>
            </a:pPr>
            <a:r>
              <a:rPr lang="en-US" altLang="ko-KR" sz="1700" dirty="0">
                <a:latin typeface="Arial" panose="020B0604020202020204" pitchFamily="34" charset="0"/>
                <a:cs typeface="Arial" panose="020B0604020202020204" pitchFamily="34" charset="0"/>
              </a:rPr>
              <a:t>As the current density increases, the </a:t>
            </a:r>
            <a:r>
              <a:rPr lang="en-US" altLang="ko-KR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waste heat </a:t>
            </a:r>
            <a:r>
              <a:rPr lang="en-US" altLang="ko-KR" sz="1700" dirty="0">
                <a:latin typeface="Arial" panose="020B0604020202020204" pitchFamily="34" charset="0"/>
                <a:cs typeface="Arial" panose="020B0604020202020204" pitchFamily="34" charset="0"/>
              </a:rPr>
              <a:t>can exceed the capacity of the evaporator and cause off-design operation.</a:t>
            </a:r>
          </a:p>
          <a:p>
            <a:pPr marL="342900" indent="-342900">
              <a:buFont typeface="Times New Roman" panose="02020603050405020304" pitchFamily="18" charset="0"/>
              <a:buChar char="ⅱ"/>
            </a:pPr>
            <a:r>
              <a:rPr lang="en-US" altLang="ko-KR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Performance enhancement by the bottoming ORC is more effective at the higher operating current density, the lower temperature.</a:t>
            </a:r>
            <a:endParaRPr lang="en-US" altLang="ko-KR" sz="17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087" y="1144056"/>
            <a:ext cx="8796406" cy="12157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The characteristics of </a:t>
            </a:r>
            <a:r>
              <a:rPr lang="en-US" altLang="ko-KR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aste </a:t>
            </a:r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heat </a:t>
            </a:r>
            <a:r>
              <a:rPr lang="en-US" altLang="ko-KR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rom PEMFC</a:t>
            </a:r>
          </a:p>
          <a:p>
            <a:pPr marL="342900" indent="-342900">
              <a:buFont typeface="Times New Roman" panose="02020603050405020304" pitchFamily="18" charset="0"/>
              <a:buChar char="ⅰ"/>
            </a:pPr>
            <a:r>
              <a:rPr lang="en-US" altLang="ko-KR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PEMFC generates more waste heat as it operate at higher current densities.</a:t>
            </a:r>
          </a:p>
          <a:p>
            <a:pPr marL="342900" indent="-342900">
              <a:buFont typeface="Times New Roman" panose="02020603050405020304" pitchFamily="18" charset="0"/>
              <a:buChar char="ⅱ"/>
            </a:pPr>
            <a:r>
              <a:rPr lang="en-US" altLang="ko-KR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As </a:t>
            </a:r>
            <a:r>
              <a:rPr lang="en-US" altLang="ko-KR" sz="1700" dirty="0">
                <a:latin typeface="Arial" panose="020B0604020202020204" pitchFamily="34" charset="0"/>
                <a:cs typeface="Arial" panose="020B0604020202020204" pitchFamily="34" charset="0"/>
              </a:rPr>
              <a:t>the operating temperature increases, </a:t>
            </a:r>
            <a:r>
              <a:rPr lang="en-US" altLang="ko-KR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the amount of heat transferred by coolant decreases due to the rise of heat dissipation by sensible and latent heat.</a:t>
            </a:r>
            <a:endParaRPr lang="ko-KR" altLang="en-US" sz="17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087" y="4458626"/>
            <a:ext cx="8796406" cy="17389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The optimal performance of the hybrid power </a:t>
            </a:r>
            <a:r>
              <a:rPr lang="en-US" altLang="ko-KR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endParaRPr lang="en-US" altLang="ko-K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Times New Roman" panose="02020603050405020304" pitchFamily="18" charset="0"/>
              <a:buChar char="ⅰ"/>
            </a:pPr>
            <a:r>
              <a:rPr lang="en-US" altLang="ko-KR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The suggested hybrid system </a:t>
            </a:r>
            <a:r>
              <a:rPr lang="en-US" altLang="ko-KR" sz="1700" dirty="0">
                <a:latin typeface="Arial" panose="020B0604020202020204" pitchFamily="34" charset="0"/>
                <a:cs typeface="Arial" panose="020B0604020202020204" pitchFamily="34" charset="0"/>
              </a:rPr>
              <a:t>has the best performance </a:t>
            </a:r>
            <a:r>
              <a:rPr lang="en-US" altLang="ko-KR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operating at 353 K in </a:t>
            </a:r>
            <a:r>
              <a:rPr lang="en-US" altLang="ko-KR" sz="1700" dirty="0">
                <a:latin typeface="Arial" panose="020B0604020202020204" pitchFamily="34" charset="0"/>
                <a:cs typeface="Arial" panose="020B0604020202020204" pitchFamily="34" charset="0"/>
              </a:rPr>
              <a:t>terms of </a:t>
            </a:r>
            <a:r>
              <a:rPr lang="en-US" altLang="ko-KR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both energy </a:t>
            </a:r>
            <a:r>
              <a:rPr lang="en-US" altLang="ko-KR" sz="1700" dirty="0">
                <a:latin typeface="Arial" panose="020B0604020202020204" pitchFamily="34" charset="0"/>
                <a:cs typeface="Arial" panose="020B0604020202020204" pitchFamily="34" charset="0"/>
              </a:rPr>
              <a:t>efficiency and power generation.</a:t>
            </a:r>
          </a:p>
          <a:p>
            <a:pPr marL="342900" indent="-342900">
              <a:buFont typeface="Times New Roman" panose="02020603050405020304" pitchFamily="18" charset="0"/>
              <a:buChar char="ⅱ"/>
            </a:pPr>
            <a:r>
              <a:rPr lang="en-US" altLang="ko-KR" sz="1700" dirty="0">
                <a:latin typeface="Arial" panose="020B0604020202020204" pitchFamily="34" charset="0"/>
                <a:cs typeface="Arial" panose="020B0604020202020204" pitchFamily="34" charset="0"/>
              </a:rPr>
              <a:t>Considering the off-design operation, the current density </a:t>
            </a:r>
            <a:r>
              <a:rPr lang="en-US" altLang="ko-KR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are allowed to be increased until the evaporator </a:t>
            </a:r>
            <a:r>
              <a:rPr lang="en-US" altLang="ko-KR" sz="1700" dirty="0">
                <a:latin typeface="Arial" panose="020B0604020202020204" pitchFamily="34" charset="0"/>
                <a:cs typeface="Arial" panose="020B0604020202020204" pitchFamily="34" charset="0"/>
              </a:rPr>
              <a:t>can </a:t>
            </a:r>
            <a:r>
              <a:rPr lang="en-US" altLang="ko-KR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cover the amount of heat at the optimum temperature (353 K in this study).</a:t>
            </a:r>
            <a:endParaRPr lang="ko-KR" altLang="en-US" sz="17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제목 1"/>
          <p:cNvSpPr txBox="1">
            <a:spLocks/>
          </p:cNvSpPr>
          <p:nvPr/>
        </p:nvSpPr>
        <p:spPr>
          <a:xfrm>
            <a:off x="0" y="221319"/>
            <a:ext cx="98802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ko-KR" sz="2600" spc="0" dirty="0" smtClean="0"/>
              <a:t>Conclusion</a:t>
            </a:r>
            <a:endParaRPr lang="ko-KR" altLang="en-US" sz="2600" spc="0" dirty="0"/>
          </a:p>
        </p:txBody>
      </p:sp>
    </p:spTree>
    <p:extLst>
      <p:ext uri="{BB962C8B-B14F-4D97-AF65-F5344CB8AC3E}">
        <p14:creationId xmlns:p14="http://schemas.microsoft.com/office/powerpoint/2010/main" val="273921441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73696" y="2874586"/>
            <a:ext cx="40302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6000" b="1" dirty="0" smtClean="0">
                <a:solidFill>
                  <a:srgbClr val="0F3E8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</p:txBody>
      </p:sp>
      <p:sp>
        <p:nvSpPr>
          <p:cNvPr id="7" name="제목 1"/>
          <p:cNvSpPr txBox="1">
            <a:spLocks/>
          </p:cNvSpPr>
          <p:nvPr/>
        </p:nvSpPr>
        <p:spPr>
          <a:xfrm>
            <a:off x="0" y="221319"/>
            <a:ext cx="98802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ko-KR" sz="2600" spc="0" dirty="0" smtClean="0"/>
              <a:t>Q &amp; A </a:t>
            </a:r>
            <a:endParaRPr lang="ko-KR" altLang="en-US" sz="2600" spc="0" dirty="0"/>
          </a:p>
        </p:txBody>
      </p:sp>
    </p:spTree>
    <p:extLst>
      <p:ext uri="{BB962C8B-B14F-4D97-AF65-F5344CB8AC3E}">
        <p14:creationId xmlns:p14="http://schemas.microsoft.com/office/powerpoint/2010/main" val="217395164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42844" y="157136"/>
            <a:ext cx="1877041" cy="640080"/>
          </a:xfrm>
        </p:spPr>
        <p:txBody>
          <a:bodyPr/>
          <a:lstStyle/>
          <a:p>
            <a:r>
              <a:rPr lang="en-US" altLang="ko-KR" spc="0" dirty="0" smtClean="0"/>
              <a:t>Overview</a:t>
            </a:r>
            <a:endParaRPr lang="ko-KR" altLang="en-US" spc="0" dirty="0"/>
          </a:p>
        </p:txBody>
      </p:sp>
      <p:pic>
        <p:nvPicPr>
          <p:cNvPr id="16" name="그림 15" descr="02.png"/>
          <p:cNvPicPr>
            <a:picLocks noChangeAspect="1"/>
          </p:cNvPicPr>
          <p:nvPr/>
        </p:nvPicPr>
        <p:blipFill>
          <a:blip r:embed="rId3" cstate="print"/>
          <a:srcRect l="23437" t="22916" b="10416"/>
          <a:stretch>
            <a:fillRect/>
          </a:stretch>
        </p:blipFill>
        <p:spPr>
          <a:xfrm>
            <a:off x="-36512" y="1249759"/>
            <a:ext cx="9180512" cy="4872109"/>
          </a:xfrm>
          <a:prstGeom prst="rect">
            <a:avLst/>
          </a:prstGeom>
        </p:spPr>
      </p:pic>
      <p:grpSp>
        <p:nvGrpSpPr>
          <p:cNvPr id="8" name="그룹 7"/>
          <p:cNvGrpSpPr/>
          <p:nvPr/>
        </p:nvGrpSpPr>
        <p:grpSpPr>
          <a:xfrm>
            <a:off x="1514705" y="1686556"/>
            <a:ext cx="6407406" cy="4144139"/>
            <a:chOff x="1514705" y="1758380"/>
            <a:chExt cx="5726839" cy="4144139"/>
          </a:xfrm>
        </p:grpSpPr>
        <p:grpSp>
          <p:nvGrpSpPr>
            <p:cNvPr id="3" name="그룹 2"/>
            <p:cNvGrpSpPr/>
            <p:nvPr/>
          </p:nvGrpSpPr>
          <p:grpSpPr>
            <a:xfrm>
              <a:off x="1614717" y="1758380"/>
              <a:ext cx="5623249" cy="857256"/>
              <a:chOff x="1614717" y="1758380"/>
              <a:chExt cx="5623249" cy="857256"/>
            </a:xfrm>
          </p:grpSpPr>
          <p:pic>
            <p:nvPicPr>
              <p:cNvPr id="20" name="그림 19" descr="05.png"/>
              <p:cNvPicPr>
                <a:picLocks noChangeAspect="1"/>
              </p:cNvPicPr>
              <p:nvPr/>
            </p:nvPicPr>
            <p:blipFill>
              <a:blip r:embed="rId4" cstate="print"/>
              <a:srcRect l="52344" t="22916" r="3906" b="64584"/>
              <a:stretch>
                <a:fillRect/>
              </a:stretch>
            </p:blipFill>
            <p:spPr>
              <a:xfrm>
                <a:off x="1614717" y="1758380"/>
                <a:ext cx="5623249" cy="857256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2022284" y="1925398"/>
                <a:ext cx="4815226" cy="523220"/>
              </a:xfrm>
              <a:prstGeom prst="rect">
                <a:avLst/>
              </a:prstGeom>
              <a:noFill/>
              <a:ln w="38100">
                <a:noFill/>
                <a:prstDash val="solid"/>
              </a:ln>
            </p:spPr>
            <p:txBody>
              <a:bodyPr wrap="square" lIns="36000" rIns="36000" rtlCol="0">
                <a:spAutoFit/>
                <a:scene3d>
                  <a:camera prst="orthographicFront"/>
                  <a:lightRig rig="threePt" dir="t"/>
                </a:scene3d>
                <a:sp3d contourW="38100">
                  <a:bevelT w="0" h="38100"/>
                  <a:contourClr>
                    <a:schemeClr val="bg1"/>
                  </a:contourClr>
                </a:sp3d>
              </a:bodyPr>
              <a:lstStyle/>
              <a:p>
                <a:r>
                  <a:rPr lang="en-US" altLang="ko-KR" sz="2800" b="1" spc="-110" dirty="0" smtClean="0">
                    <a:ln w="11430">
                      <a:noFill/>
                    </a:ln>
                    <a:latin typeface="Arial" panose="020B0604020202020204" pitchFamily="34" charset="0"/>
                    <a:ea typeface="맑은 고딕" pitchFamily="50" charset="-127"/>
                    <a:cs typeface="Arial" panose="020B0604020202020204" pitchFamily="34" charset="0"/>
                  </a:rPr>
                  <a:t>Backgrounds and Objective</a:t>
                </a:r>
                <a:endParaRPr lang="ko-KR" altLang="en-US" sz="2800" b="1" spc="-110" dirty="0" smtClean="0">
                  <a:ln w="11430">
                    <a:noFill/>
                  </a:ln>
                  <a:latin typeface="Arial" panose="020B0604020202020204" pitchFamily="34" charset="0"/>
                  <a:ea typeface="맑은 고딕" pitchFamily="50" charset="-127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" name="그룹 3"/>
            <p:cNvGrpSpPr/>
            <p:nvPr/>
          </p:nvGrpSpPr>
          <p:grpSpPr>
            <a:xfrm>
              <a:off x="1514705" y="2621128"/>
              <a:ext cx="5723664" cy="1121125"/>
              <a:chOff x="1514705" y="2579210"/>
              <a:chExt cx="5723664" cy="1121125"/>
            </a:xfrm>
          </p:grpSpPr>
          <p:pic>
            <p:nvPicPr>
              <p:cNvPr id="30" name="그림 29" descr="06.png"/>
              <p:cNvPicPr>
                <a:picLocks noChangeAspect="1"/>
              </p:cNvPicPr>
              <p:nvPr/>
            </p:nvPicPr>
            <p:blipFill>
              <a:blip r:embed="rId5" cstate="print"/>
              <a:srcRect l="51562" t="34375" r="3906" b="53125"/>
              <a:stretch>
                <a:fillRect/>
              </a:stretch>
            </p:blipFill>
            <p:spPr>
              <a:xfrm>
                <a:off x="1514705" y="2579210"/>
                <a:ext cx="5723664" cy="857256"/>
              </a:xfrm>
              <a:prstGeom prst="rect">
                <a:avLst/>
              </a:prstGeom>
            </p:spPr>
          </p:pic>
          <p:sp>
            <p:nvSpPr>
              <p:cNvPr id="31" name="TextBox 30"/>
              <p:cNvSpPr txBox="1"/>
              <p:nvPr/>
            </p:nvSpPr>
            <p:spPr>
              <a:xfrm>
                <a:off x="2022284" y="2746228"/>
                <a:ext cx="4815226" cy="954107"/>
              </a:xfrm>
              <a:prstGeom prst="rect">
                <a:avLst/>
              </a:prstGeom>
              <a:noFill/>
              <a:ln w="38100">
                <a:noFill/>
                <a:prstDash val="solid"/>
              </a:ln>
            </p:spPr>
            <p:txBody>
              <a:bodyPr wrap="square" lIns="36000" rIns="36000" rtlCol="0">
                <a:spAutoFit/>
                <a:scene3d>
                  <a:camera prst="orthographicFront"/>
                  <a:lightRig rig="threePt" dir="t"/>
                </a:scene3d>
                <a:sp3d contourW="38100">
                  <a:bevelT w="0" h="38100"/>
                  <a:contourClr>
                    <a:schemeClr val="bg1"/>
                  </a:contourClr>
                </a:sp3d>
              </a:bodyPr>
              <a:lstStyle/>
              <a:p>
                <a:r>
                  <a:rPr lang="en-US" altLang="ko-KR" sz="2800" b="1" spc="-110" dirty="0">
                    <a:ln w="11430">
                      <a:noFill/>
                    </a:ln>
                    <a:latin typeface="Arial" panose="020B0604020202020204" pitchFamily="34" charset="0"/>
                    <a:cs typeface="Arial" panose="020B0604020202020204" pitchFamily="34" charset="0"/>
                  </a:rPr>
                  <a:t>Thermal Management for PEMFC</a:t>
                </a:r>
                <a:endParaRPr lang="ko-KR" altLang="en-US" sz="2800" b="1" spc="-110" dirty="0">
                  <a:ln w="11430">
                    <a:noFill/>
                  </a:ln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" name="그룹 4"/>
            <p:cNvGrpSpPr/>
            <p:nvPr/>
          </p:nvGrpSpPr>
          <p:grpSpPr>
            <a:xfrm>
              <a:off x="1514705" y="3483876"/>
              <a:ext cx="5723664" cy="1085406"/>
              <a:chOff x="1514705" y="3450432"/>
              <a:chExt cx="5723664" cy="1085406"/>
            </a:xfrm>
          </p:grpSpPr>
          <p:pic>
            <p:nvPicPr>
              <p:cNvPr id="35" name="그림 34" descr="07.png"/>
              <p:cNvPicPr>
                <a:picLocks noChangeAspect="1"/>
              </p:cNvPicPr>
              <p:nvPr/>
            </p:nvPicPr>
            <p:blipFill>
              <a:blip r:embed="rId6" cstate="print"/>
              <a:srcRect l="51562" t="45833" r="3906" b="42709"/>
              <a:stretch>
                <a:fillRect/>
              </a:stretch>
            </p:blipFill>
            <p:spPr>
              <a:xfrm>
                <a:off x="1514705" y="3450432"/>
                <a:ext cx="5723664" cy="785818"/>
              </a:xfrm>
              <a:prstGeom prst="rect">
                <a:avLst/>
              </a:prstGeom>
            </p:spPr>
          </p:pic>
          <p:sp>
            <p:nvSpPr>
              <p:cNvPr id="36" name="TextBox 35"/>
              <p:cNvSpPr txBox="1"/>
              <p:nvPr/>
            </p:nvSpPr>
            <p:spPr>
              <a:xfrm>
                <a:off x="2022283" y="3581731"/>
                <a:ext cx="5145462" cy="954107"/>
              </a:xfrm>
              <a:prstGeom prst="rect">
                <a:avLst/>
              </a:prstGeom>
              <a:noFill/>
              <a:ln w="38100">
                <a:noFill/>
                <a:prstDash val="solid"/>
              </a:ln>
            </p:spPr>
            <p:txBody>
              <a:bodyPr wrap="square" lIns="36000" rIns="36000" rtlCol="0">
                <a:spAutoFit/>
                <a:scene3d>
                  <a:camera prst="orthographicFront"/>
                  <a:lightRig rig="threePt" dir="t"/>
                </a:scene3d>
                <a:sp3d contourW="38100">
                  <a:bevelT w="0" h="38100"/>
                  <a:contourClr>
                    <a:schemeClr val="bg1"/>
                  </a:contourClr>
                </a:sp3d>
              </a:bodyPr>
              <a:lstStyle/>
              <a:p>
                <a:r>
                  <a:rPr lang="en-US" altLang="ko-KR" sz="2800" b="1" spc="-110" dirty="0" smtClean="0">
                    <a:ln w="11430">
                      <a:noFill/>
                    </a:ln>
                    <a:latin typeface="Arial" panose="020B0604020202020204" pitchFamily="34" charset="0"/>
                    <a:cs typeface="Arial" panose="020B0604020202020204" pitchFamily="34" charset="0"/>
                  </a:rPr>
                  <a:t>PEMFC-ORC Hybrid </a:t>
                </a:r>
                <a:r>
                  <a:rPr lang="en-US" altLang="ko-KR" sz="2800" b="1" spc="-110" dirty="0">
                    <a:ln w="11430">
                      <a:noFill/>
                    </a:ln>
                    <a:latin typeface="Arial" panose="020B0604020202020204" pitchFamily="34" charset="0"/>
                    <a:cs typeface="Arial" panose="020B0604020202020204" pitchFamily="34" charset="0"/>
                  </a:rPr>
                  <a:t>Power System</a:t>
                </a:r>
                <a:endParaRPr lang="ko-KR" altLang="en-US" sz="2800" b="1" spc="-110" dirty="0">
                  <a:ln w="11430">
                    <a:noFill/>
                  </a:ln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" name="그룹 6"/>
            <p:cNvGrpSpPr/>
            <p:nvPr/>
          </p:nvGrpSpPr>
          <p:grpSpPr>
            <a:xfrm>
              <a:off x="1517880" y="5116701"/>
              <a:ext cx="5723664" cy="785818"/>
              <a:chOff x="1517880" y="5116701"/>
              <a:chExt cx="5723664" cy="785818"/>
            </a:xfrm>
          </p:grpSpPr>
          <p:pic>
            <p:nvPicPr>
              <p:cNvPr id="40" name="그림 39" descr="08.png"/>
              <p:cNvPicPr>
                <a:picLocks noChangeAspect="1"/>
              </p:cNvPicPr>
              <p:nvPr/>
            </p:nvPicPr>
            <p:blipFill>
              <a:blip r:embed="rId7" cstate="print"/>
              <a:srcRect l="51562" t="57292" r="3906" b="31250"/>
              <a:stretch>
                <a:fillRect/>
              </a:stretch>
            </p:blipFill>
            <p:spPr>
              <a:xfrm>
                <a:off x="1517880" y="5116701"/>
                <a:ext cx="5723664" cy="785818"/>
              </a:xfrm>
              <a:prstGeom prst="rect">
                <a:avLst/>
              </a:prstGeom>
            </p:spPr>
          </p:pic>
          <p:sp>
            <p:nvSpPr>
              <p:cNvPr id="41" name="TextBox 40"/>
              <p:cNvSpPr txBox="1"/>
              <p:nvPr/>
            </p:nvSpPr>
            <p:spPr>
              <a:xfrm>
                <a:off x="2022284" y="5248000"/>
                <a:ext cx="4815226" cy="523220"/>
              </a:xfrm>
              <a:prstGeom prst="rect">
                <a:avLst/>
              </a:prstGeom>
              <a:noFill/>
              <a:ln w="38100">
                <a:noFill/>
                <a:prstDash val="solid"/>
              </a:ln>
            </p:spPr>
            <p:txBody>
              <a:bodyPr wrap="square" lIns="36000" rIns="36000" rtlCol="0">
                <a:spAutoFit/>
                <a:scene3d>
                  <a:camera prst="orthographicFront"/>
                  <a:lightRig rig="threePt" dir="t"/>
                </a:scene3d>
                <a:sp3d contourW="38100">
                  <a:bevelT w="0" h="38100"/>
                  <a:contourClr>
                    <a:schemeClr val="bg1"/>
                  </a:contourClr>
                </a:sp3d>
              </a:bodyPr>
              <a:lstStyle/>
              <a:p>
                <a:r>
                  <a:rPr lang="en-US" altLang="ko-KR" sz="2800" b="1" spc="-110" dirty="0" smtClean="0">
                    <a:ln w="11430">
                      <a:noFill/>
                    </a:ln>
                    <a:latin typeface="Arial" panose="020B0604020202020204" pitchFamily="34" charset="0"/>
                    <a:ea typeface="맑은 고딕" pitchFamily="50" charset="-127"/>
                    <a:cs typeface="Arial" panose="020B0604020202020204" pitchFamily="34" charset="0"/>
                  </a:rPr>
                  <a:t>Conclusions</a:t>
                </a:r>
                <a:endParaRPr lang="ko-KR" altLang="en-US" sz="2800" b="1" spc="-110" dirty="0">
                  <a:ln w="11430">
                    <a:noFill/>
                  </a:ln>
                  <a:latin typeface="Arial" panose="020B0604020202020204" pitchFamily="34" charset="0"/>
                  <a:ea typeface="맑은 고딕" pitchFamily="50" charset="-127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" name="그룹 5"/>
            <p:cNvGrpSpPr/>
            <p:nvPr/>
          </p:nvGrpSpPr>
          <p:grpSpPr>
            <a:xfrm>
              <a:off x="1536923" y="4275186"/>
              <a:ext cx="5673919" cy="836023"/>
              <a:chOff x="1536923" y="4285228"/>
              <a:chExt cx="5673919" cy="836023"/>
            </a:xfrm>
          </p:grpSpPr>
          <p:pic>
            <p:nvPicPr>
              <p:cNvPr id="26" name="그림 25" descr="09.png"/>
              <p:cNvPicPr>
                <a:picLocks noChangeAspect="1"/>
              </p:cNvPicPr>
              <p:nvPr/>
            </p:nvPicPr>
            <p:blipFill>
              <a:blip r:embed="rId8" cstate="print"/>
              <a:srcRect l="51714" t="67936" r="4095" b="19873"/>
              <a:stretch>
                <a:fillRect/>
              </a:stretch>
            </p:blipFill>
            <p:spPr>
              <a:xfrm>
                <a:off x="1536923" y="4285228"/>
                <a:ext cx="5673919" cy="836023"/>
              </a:xfrm>
              <a:prstGeom prst="rect">
                <a:avLst/>
              </a:prstGeom>
            </p:spPr>
          </p:pic>
          <p:sp>
            <p:nvSpPr>
              <p:cNvPr id="27" name="TextBox 26"/>
              <p:cNvSpPr txBox="1"/>
              <p:nvPr/>
            </p:nvSpPr>
            <p:spPr>
              <a:xfrm>
                <a:off x="2022284" y="4441629"/>
                <a:ext cx="4815226" cy="523220"/>
              </a:xfrm>
              <a:prstGeom prst="rect">
                <a:avLst/>
              </a:prstGeom>
              <a:noFill/>
              <a:ln w="38100">
                <a:noFill/>
                <a:prstDash val="solid"/>
              </a:ln>
            </p:spPr>
            <p:txBody>
              <a:bodyPr wrap="square" lIns="36000" rIns="36000" rtlCol="0">
                <a:spAutoFit/>
                <a:scene3d>
                  <a:camera prst="orthographicFront"/>
                  <a:lightRig rig="threePt" dir="t"/>
                </a:scene3d>
                <a:sp3d contourW="38100">
                  <a:bevelT w="0" h="38100"/>
                  <a:contourClr>
                    <a:schemeClr val="bg1"/>
                  </a:contourClr>
                </a:sp3d>
              </a:bodyPr>
              <a:lstStyle/>
              <a:p>
                <a:r>
                  <a:rPr lang="en-US" altLang="ko-KR" sz="2800" b="1" spc="-110" dirty="0" smtClean="0">
                    <a:ln w="11430">
                      <a:noFill/>
                    </a:ln>
                    <a:latin typeface="Arial" panose="020B0604020202020204" pitchFamily="34" charset="0"/>
                    <a:ea typeface="맑은 고딕" pitchFamily="50" charset="-127"/>
                    <a:cs typeface="Arial" panose="020B0604020202020204" pitchFamily="34" charset="0"/>
                  </a:rPr>
                  <a:t>Results and Discussions</a:t>
                </a:r>
                <a:endParaRPr lang="ko-KR" altLang="en-US" sz="2800" b="1" spc="-110" dirty="0">
                  <a:ln w="11430">
                    <a:noFill/>
                  </a:ln>
                  <a:latin typeface="Arial" panose="020B0604020202020204" pitchFamily="34" charset="0"/>
                  <a:ea typeface="맑은 고딕" pitchFamily="50" charset="-127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7961544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221319"/>
            <a:ext cx="9880231" cy="640080"/>
          </a:xfrm>
        </p:spPr>
        <p:txBody>
          <a:bodyPr/>
          <a:lstStyle/>
          <a:p>
            <a:r>
              <a:rPr lang="en-US" altLang="ko-KR" sz="2600" spc="0" dirty="0" smtClean="0"/>
              <a:t>Conventional Waste Heat Recovery (WHR) Applications</a:t>
            </a:r>
            <a:endParaRPr lang="ko-KR" altLang="en-US" sz="2600" spc="0" dirty="0"/>
          </a:p>
        </p:txBody>
      </p:sp>
      <p:sp>
        <p:nvSpPr>
          <p:cNvPr id="10" name="TextBox 9"/>
          <p:cNvSpPr txBox="1"/>
          <p:nvPr/>
        </p:nvSpPr>
        <p:spPr>
          <a:xfrm>
            <a:off x="2504" y="5903312"/>
            <a:ext cx="99126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ence</a:t>
            </a:r>
          </a:p>
          <a:p>
            <a:pPr marL="228600" indent="-228600">
              <a:buAutoNum type="arabicPeriod"/>
            </a:pPr>
            <a:r>
              <a:rPr lang="en-US" altLang="ko-KR" sz="1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rtrand F</a:t>
            </a:r>
            <a:r>
              <a:rPr lang="en-US" altLang="ko-KR" sz="1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et al., 2011, </a:t>
            </a:r>
            <a:r>
              <a:rPr lang="en-US" altLang="ko-KR" sz="1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newable and Sustainable Energy </a:t>
            </a:r>
            <a:r>
              <a:rPr lang="en-US" altLang="ko-KR" sz="1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iews, 15: 3963-3979</a:t>
            </a:r>
          </a:p>
          <a:p>
            <a:pPr marL="228600" indent="-228600">
              <a:buAutoNum type="arabicPeriod"/>
            </a:pPr>
            <a:r>
              <a:rPr lang="en-US" altLang="ko-KR" sz="1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. </a:t>
            </a:r>
            <a:r>
              <a:rPr lang="en-US" altLang="ko-KR" sz="1000" dirty="0" err="1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cchi</a:t>
            </a:r>
            <a:r>
              <a:rPr lang="en-US" altLang="ko-KR" sz="1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M. </a:t>
            </a:r>
            <a:r>
              <a:rPr lang="en-US" altLang="ko-KR" sz="1000" dirty="0" err="1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tolfi</a:t>
            </a:r>
            <a:r>
              <a:rPr lang="en-US" altLang="ko-KR" sz="1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17, </a:t>
            </a:r>
            <a:r>
              <a:rPr lang="en-US" altLang="ko-KR" sz="1000" dirty="0" err="1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odhead</a:t>
            </a:r>
            <a:r>
              <a:rPr lang="en-US" altLang="ko-KR" sz="1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ublishing, pp. 613-627</a:t>
            </a:r>
          </a:p>
        </p:txBody>
      </p:sp>
      <p:sp>
        <p:nvSpPr>
          <p:cNvPr id="16" name="제목 1"/>
          <p:cNvSpPr txBox="1">
            <a:spLocks/>
          </p:cNvSpPr>
          <p:nvPr/>
        </p:nvSpPr>
        <p:spPr>
          <a:xfrm>
            <a:off x="1669" y="-135090"/>
            <a:ext cx="45703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1433513" algn="l"/>
              </a:tabLst>
            </a:pPr>
            <a:r>
              <a:rPr lang="en-US" altLang="ko-KR" sz="1300" spc="0" dirty="0" smtClean="0">
                <a:latin typeface="Arial" panose="020B0604020202020204" pitchFamily="34" charset="0"/>
                <a:cs typeface="Arial" panose="020B0604020202020204" pitchFamily="34" charset="0"/>
              </a:rPr>
              <a:t>Backgrounds and Objective</a:t>
            </a:r>
            <a:endParaRPr lang="ko-KR" altLang="en-US" sz="1300" spc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3584" y="1254971"/>
            <a:ext cx="42492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ko-K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ow evaporation temperature and pressur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43584" y="2216774"/>
            <a:ext cx="33080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en-US" altLang="ko-K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ess heat is needed during evaporation</a:t>
            </a:r>
            <a:endParaRPr lang="ko-KR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3584" y="3178577"/>
            <a:ext cx="381360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altLang="ko-KR" sz="2000" b="1" dirty="0">
                <a:latin typeface="Arial" panose="020B0604020202020204" pitchFamily="34" charset="0"/>
                <a:cs typeface="Arial" panose="020B0604020202020204" pitchFamily="34" charset="0"/>
              </a:rPr>
              <a:t>High </a:t>
            </a:r>
            <a:r>
              <a:rPr lang="en-US" altLang="ko-K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tability regardless of</a:t>
            </a:r>
            <a:r>
              <a:rPr lang="ko-KR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art-load / off-design opera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5491" y="5211045"/>
            <a:ext cx="8633018" cy="461665"/>
          </a:xfrm>
          <a:prstGeom prst="rect">
            <a:avLst/>
          </a:prstGeom>
          <a:noFill/>
          <a:ln w="28575"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RC is practical solution for enhancing energy efficiency</a:t>
            </a:r>
            <a:endParaRPr lang="ko-KR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85567" y="2557778"/>
            <a:ext cx="1963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Industrial plant</a:t>
            </a:r>
            <a:endParaRPr lang="ko-KR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2" name="그룹 21"/>
          <p:cNvGrpSpPr/>
          <p:nvPr/>
        </p:nvGrpSpPr>
        <p:grpSpPr>
          <a:xfrm>
            <a:off x="4926332" y="3194730"/>
            <a:ext cx="1998835" cy="1594322"/>
            <a:chOff x="5086812" y="3429000"/>
            <a:chExt cx="1998835" cy="1594322"/>
          </a:xfrm>
        </p:grpSpPr>
        <p:pic>
          <p:nvPicPr>
            <p:cNvPr id="6" name="그림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54127" y="3429000"/>
              <a:ext cx="1528615" cy="1248868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5086812" y="4653990"/>
              <a:ext cx="19988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arine engine</a:t>
              </a:r>
              <a:endParaRPr lang="ko-KR" alt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1" name="그룹 20"/>
          <p:cNvGrpSpPr/>
          <p:nvPr/>
        </p:nvGrpSpPr>
        <p:grpSpPr>
          <a:xfrm>
            <a:off x="6676394" y="3390094"/>
            <a:ext cx="2296858" cy="1398958"/>
            <a:chOff x="6670853" y="3666606"/>
            <a:chExt cx="2296858" cy="1398958"/>
          </a:xfrm>
        </p:grpSpPr>
        <p:pic>
          <p:nvPicPr>
            <p:cNvPr id="7" name="그림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70853" y="3666606"/>
              <a:ext cx="2296858" cy="1258117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6987661" y="4696232"/>
              <a:ext cx="16632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Gas turbine</a:t>
              </a:r>
              <a:endParaRPr lang="ko-KR" alt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" name="그룹 22"/>
          <p:cNvGrpSpPr/>
          <p:nvPr/>
        </p:nvGrpSpPr>
        <p:grpSpPr>
          <a:xfrm>
            <a:off x="4569924" y="1095877"/>
            <a:ext cx="2319387" cy="1755367"/>
            <a:chOff x="4730404" y="1290546"/>
            <a:chExt cx="2319387" cy="1755367"/>
          </a:xfrm>
        </p:grpSpPr>
        <p:pic>
          <p:nvPicPr>
            <p:cNvPr id="20" name="그림 1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30404" y="1290546"/>
              <a:ext cx="2319387" cy="1544439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098076" y="2676581"/>
              <a:ext cx="18291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iesel engine</a:t>
              </a:r>
              <a:endParaRPr lang="ko-KR" alt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오른쪽 화살표 24"/>
          <p:cNvSpPr/>
          <p:nvPr/>
        </p:nvSpPr>
        <p:spPr>
          <a:xfrm>
            <a:off x="4057187" y="2750242"/>
            <a:ext cx="821007" cy="475212"/>
          </a:xfrm>
          <a:prstGeom prst="rightArrow">
            <a:avLst/>
          </a:prstGeom>
          <a:solidFill>
            <a:srgbClr val="023F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13914" y="1403480"/>
            <a:ext cx="1577183" cy="1201288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43584" y="4448156"/>
            <a:ext cx="4235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en-US" altLang="ko-K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perheating is not essential</a:t>
            </a:r>
            <a:endParaRPr lang="ko-KR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634229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그림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294" y="1392272"/>
            <a:ext cx="4861560" cy="2902268"/>
          </a:xfrm>
          <a:prstGeom prst="rect">
            <a:avLst/>
          </a:prstGeom>
        </p:spPr>
      </p:pic>
      <p:graphicFrame>
        <p:nvGraphicFramePr>
          <p:cNvPr id="29" name="개체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038854"/>
              </p:ext>
            </p:extLst>
          </p:nvPr>
        </p:nvGraphicFramePr>
        <p:xfrm>
          <a:off x="1285117" y="4481150"/>
          <a:ext cx="2919781" cy="1187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" name="Equation" r:id="rId5" imgW="2235200" imgH="939800" progId="Equation.DSMT4">
                  <p:embed/>
                </p:oleObj>
              </mc:Choice>
              <mc:Fallback>
                <p:oleObj name="Equation" r:id="rId5" imgW="2235200" imgH="939800" progId="Equation.DSMT4">
                  <p:embed/>
                  <p:pic>
                    <p:nvPicPr>
                      <p:cNvPr id="49" name="개체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117" y="4481150"/>
                        <a:ext cx="2919781" cy="118775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48165" y="1686556"/>
            <a:ext cx="3603691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lnSpc>
                <a:spcPct val="150000"/>
              </a:lnSpc>
              <a:buFont typeface="+mj-lt"/>
              <a:buAutoNum type="arabicPeriod"/>
            </a:pP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Environment-friendly</a:t>
            </a:r>
            <a:endParaRPr lang="en-US" altLang="ko-KR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00050" indent="-400050">
              <a:lnSpc>
                <a:spcPct val="150000"/>
              </a:lnSpc>
              <a:buFont typeface="+mj-lt"/>
              <a:buAutoNum type="arabicPeriod"/>
            </a:pP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Infinite fuel resource (H</a:t>
            </a:r>
            <a:r>
              <a:rPr lang="en-US" altLang="ko-KR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altLang="ko-KR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00050" indent="-400050">
              <a:lnSpc>
                <a:spcPct val="150000"/>
              </a:lnSpc>
              <a:buFont typeface="+mj-lt"/>
              <a:buAutoNum type="arabicPeriod"/>
            </a:pP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Few moving parts and silent</a:t>
            </a:r>
            <a:endParaRPr lang="ko-K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87766" y="3563492"/>
            <a:ext cx="3247281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lnSpc>
                <a:spcPct val="150000"/>
              </a:lnSpc>
              <a:buFont typeface="+mj-lt"/>
              <a:buAutoNum type="arabicPeriod"/>
            </a:pP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High fuel cost (H</a:t>
            </a:r>
            <a:r>
              <a:rPr lang="en-US" altLang="ko-KR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400050" indent="-400050">
              <a:lnSpc>
                <a:spcPct val="150000"/>
              </a:lnSpc>
              <a:buFont typeface="+mj-lt"/>
              <a:buAutoNum type="arabicPeriod"/>
            </a:pP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Efficiency degradation as electric load increas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48165" y="1392272"/>
            <a:ext cx="9108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s</a:t>
            </a:r>
            <a:endParaRPr lang="ko-KR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48165" y="3230995"/>
            <a:ext cx="1301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s</a:t>
            </a:r>
            <a:endParaRPr lang="ko-KR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87766" y="5171341"/>
            <a:ext cx="3009676" cy="830997"/>
          </a:xfrm>
          <a:prstGeom prst="rect">
            <a:avLst/>
          </a:prstGeom>
          <a:noFill/>
          <a:ln w="28575"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b="1" dirty="0">
                <a:latin typeface="Arial" panose="020B0604020202020204" pitchFamily="34" charset="0"/>
                <a:cs typeface="Arial" panose="020B0604020202020204" pitchFamily="34" charset="0"/>
              </a:rPr>
              <a:t>Need to increase energy efficiency</a:t>
            </a:r>
          </a:p>
        </p:txBody>
      </p:sp>
      <p:sp>
        <p:nvSpPr>
          <p:cNvPr id="13" name="제목 1"/>
          <p:cNvSpPr>
            <a:spLocks noGrp="1"/>
          </p:cNvSpPr>
          <p:nvPr>
            <p:ph type="title"/>
          </p:nvPr>
        </p:nvSpPr>
        <p:spPr>
          <a:xfrm>
            <a:off x="0" y="221319"/>
            <a:ext cx="9880231" cy="640080"/>
          </a:xfrm>
        </p:spPr>
        <p:txBody>
          <a:bodyPr/>
          <a:lstStyle/>
          <a:p>
            <a:r>
              <a:rPr lang="en-US" altLang="ko-KR" sz="2600" spc="0" dirty="0" smtClean="0"/>
              <a:t>Proton </a:t>
            </a:r>
            <a:r>
              <a:rPr lang="en-US" altLang="ko-KR" sz="2600" spc="0" dirty="0"/>
              <a:t>Exchange Membrane Fuel </a:t>
            </a:r>
            <a:r>
              <a:rPr lang="en-US" altLang="ko-KR" sz="2600" spc="0" dirty="0" smtClean="0"/>
              <a:t>Cell (PEMFC)</a:t>
            </a:r>
            <a:endParaRPr lang="ko-KR" altLang="en-US" sz="2600" spc="0" dirty="0"/>
          </a:p>
        </p:txBody>
      </p:sp>
      <p:sp>
        <p:nvSpPr>
          <p:cNvPr id="15" name="제목 1"/>
          <p:cNvSpPr txBox="1">
            <a:spLocks/>
          </p:cNvSpPr>
          <p:nvPr/>
        </p:nvSpPr>
        <p:spPr>
          <a:xfrm>
            <a:off x="1669" y="-135090"/>
            <a:ext cx="45703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1433513" algn="l"/>
              </a:tabLst>
            </a:pPr>
            <a:r>
              <a:rPr lang="en-US" altLang="ko-KR" sz="1300" spc="0" dirty="0" smtClean="0">
                <a:latin typeface="Arial" panose="020B0604020202020204" pitchFamily="34" charset="0"/>
                <a:cs typeface="Arial" panose="020B0604020202020204" pitchFamily="34" charset="0"/>
              </a:rPr>
              <a:t>Backgrounds and Objective</a:t>
            </a:r>
            <a:endParaRPr lang="ko-KR" altLang="en-US" sz="1300" spc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164296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그룹 21"/>
          <p:cNvGrpSpPr/>
          <p:nvPr/>
        </p:nvGrpSpPr>
        <p:grpSpPr>
          <a:xfrm>
            <a:off x="849506" y="3666606"/>
            <a:ext cx="1634287" cy="2178055"/>
            <a:chOff x="5918434" y="1924050"/>
            <a:chExt cx="2466288" cy="3286883"/>
          </a:xfrm>
        </p:grpSpPr>
        <p:sp>
          <p:nvSpPr>
            <p:cNvPr id="6" name="오른쪽 화살표 5"/>
            <p:cNvSpPr/>
            <p:nvPr/>
          </p:nvSpPr>
          <p:spPr>
            <a:xfrm>
              <a:off x="7394697" y="3281510"/>
              <a:ext cx="990025" cy="554414"/>
            </a:xfrm>
            <a:prstGeom prst="rightArrow">
              <a:avLst/>
            </a:prstGeom>
            <a:gradFill flip="none" rotWithShape="1">
              <a:gsLst>
                <a:gs pos="0">
                  <a:schemeClr val="bg1"/>
                </a:gs>
                <a:gs pos="91000">
                  <a:srgbClr val="FFC000"/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" name="직사각형 2"/>
            <p:cNvSpPr/>
            <p:nvPr/>
          </p:nvSpPr>
          <p:spPr>
            <a:xfrm>
              <a:off x="5918434" y="1924050"/>
              <a:ext cx="2019651" cy="594015"/>
            </a:xfrm>
            <a:prstGeom prst="rect">
              <a:avLst/>
            </a:prstGeom>
            <a:solidFill>
              <a:srgbClr val="FF575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altLang="ko-KR" b="1" baseline="-250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ko-KR" altLang="en-US" b="1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타원 3"/>
            <p:cNvSpPr/>
            <p:nvPr/>
          </p:nvSpPr>
          <p:spPr>
            <a:xfrm>
              <a:off x="6472848" y="3112080"/>
              <a:ext cx="910823" cy="910823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아래쪽 화살표 4"/>
            <p:cNvSpPr/>
            <p:nvPr/>
          </p:nvSpPr>
          <p:spPr>
            <a:xfrm>
              <a:off x="6710454" y="2557666"/>
              <a:ext cx="435611" cy="554414"/>
            </a:xfrm>
            <a:prstGeom prst="downArrow">
              <a:avLst/>
            </a:prstGeom>
            <a:gradFill>
              <a:gsLst>
                <a:gs pos="0">
                  <a:schemeClr val="bg1"/>
                </a:gs>
                <a:gs pos="91000">
                  <a:srgbClr val="FF5757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직사각형 12"/>
            <p:cNvSpPr/>
            <p:nvPr/>
          </p:nvSpPr>
          <p:spPr>
            <a:xfrm>
              <a:off x="5918434" y="4616918"/>
              <a:ext cx="2019651" cy="594015"/>
            </a:xfrm>
            <a:prstGeom prst="rect">
              <a:avLst/>
            </a:prstGeom>
            <a:solidFill>
              <a:srgbClr val="29A3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altLang="ko-KR" b="1" baseline="-25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ko-KR" altLang="en-US" b="1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아래쪽 화살표 19"/>
            <p:cNvSpPr/>
            <p:nvPr/>
          </p:nvSpPr>
          <p:spPr>
            <a:xfrm>
              <a:off x="6710454" y="4062504"/>
              <a:ext cx="435611" cy="554414"/>
            </a:xfrm>
            <a:prstGeom prst="downArrow">
              <a:avLst/>
            </a:prstGeom>
            <a:gradFill>
              <a:gsLst>
                <a:gs pos="0">
                  <a:schemeClr val="bg1"/>
                </a:gs>
                <a:gs pos="91000">
                  <a:srgbClr val="29A3FF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146065" y="2461904"/>
              <a:ext cx="987637" cy="5573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b="1" dirty="0">
                  <a:latin typeface="Arial" panose="020B0604020202020204" pitchFamily="34" charset="0"/>
                  <a:cs typeface="Arial" panose="020B0604020202020204" pitchFamily="34" charset="0"/>
                </a:rPr>
                <a:t>Q</a:t>
              </a:r>
              <a:r>
                <a:rPr lang="en-US" altLang="ko-KR" b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ko-KR" altLang="en-US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146065" y="4043253"/>
              <a:ext cx="987637" cy="5573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Q</a:t>
              </a:r>
              <a:r>
                <a:rPr lang="en-US" altLang="ko-KR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ko-KR" altLang="en-US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578692" y="4409361"/>
                <a:ext cx="1916807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𝑯</m:t>
                          </m:r>
                        </m:sub>
                      </m:sSub>
                      <m:d>
                        <m:d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ko-KR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e>
                                <m:sub>
                                  <m:r>
                                    <a:rPr lang="en-US" altLang="ko-KR" b="1" i="1" smtClean="0"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ko-KR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8692" y="4409361"/>
                <a:ext cx="1916807" cy="6223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5" name="TextBox 324"/>
          <p:cNvSpPr txBox="1"/>
          <p:nvPr/>
        </p:nvSpPr>
        <p:spPr>
          <a:xfrm>
            <a:off x="178205" y="1844960"/>
            <a:ext cx="491323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lnSpc>
                <a:spcPct val="150000"/>
              </a:lnSpc>
              <a:buFont typeface="+mj-lt"/>
              <a:buAutoNum type="romanUcPeriod"/>
            </a:pP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Correlation of temperature and waste heat</a:t>
            </a:r>
          </a:p>
          <a:p>
            <a:pPr marL="400050" indent="-400050">
              <a:lnSpc>
                <a:spcPct val="150000"/>
              </a:lnSpc>
              <a:buFont typeface="+mj-lt"/>
              <a:buAutoNum type="romanUcPeriod"/>
            </a:pP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Off-design characteristics </a:t>
            </a:r>
            <a:endParaRPr lang="en-US" altLang="ko-KR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00050" indent="-400050">
              <a:lnSpc>
                <a:spcPct val="150000"/>
              </a:lnSpc>
              <a:buFont typeface="+mj-lt"/>
              <a:buAutoNum type="romanUcPeriod"/>
            </a:pPr>
            <a:r>
              <a:rPr lang="en-US" altLang="ko-KR" dirty="0">
                <a:latin typeface="Arial" panose="020B0604020202020204" pitchFamily="34" charset="0"/>
                <a:cs typeface="Arial" panose="020B0604020202020204" pitchFamily="34" charset="0"/>
              </a:rPr>
              <a:t>Optimal </a:t>
            </a:r>
            <a:r>
              <a:rPr lang="en-US" altLang="ko-KR" dirty="0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endParaRPr lang="en-US" altLang="ko-K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2698" y="1400842"/>
            <a:ext cx="36036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bjective</a:t>
            </a:r>
            <a:endParaRPr lang="ko-KR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그룹 8"/>
          <p:cNvGrpSpPr/>
          <p:nvPr/>
        </p:nvGrpSpPr>
        <p:grpSpPr>
          <a:xfrm>
            <a:off x="5126414" y="1132142"/>
            <a:ext cx="3893989" cy="5076743"/>
            <a:chOff x="4849207" y="1132142"/>
            <a:chExt cx="3893989" cy="5076743"/>
          </a:xfrm>
        </p:grpSpPr>
        <p:sp>
          <p:nvSpPr>
            <p:cNvPr id="321" name="직사각형 320"/>
            <p:cNvSpPr/>
            <p:nvPr/>
          </p:nvSpPr>
          <p:spPr>
            <a:xfrm>
              <a:off x="4854054" y="1132142"/>
              <a:ext cx="3722400" cy="2469600"/>
            </a:xfrm>
            <a:prstGeom prst="rect">
              <a:avLst/>
            </a:prstGeom>
            <a:solidFill>
              <a:srgbClr val="D3F3F9"/>
            </a:solidFill>
            <a:ln w="38100">
              <a:noFill/>
              <a:prstDash val="soli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07" name="그림 106" descr="Untitled-1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405228" y="1270226"/>
              <a:ext cx="2585304" cy="2214081"/>
            </a:xfrm>
            <a:prstGeom prst="rect">
              <a:avLst/>
            </a:prstGeom>
          </p:spPr>
        </p:pic>
        <p:sp>
          <p:nvSpPr>
            <p:cNvPr id="113" name="대각선 방향의 모서리가 둥근 사각형 112"/>
            <p:cNvSpPr/>
            <p:nvPr/>
          </p:nvSpPr>
          <p:spPr>
            <a:xfrm>
              <a:off x="5989696" y="1650534"/>
              <a:ext cx="1428107" cy="324000"/>
            </a:xfrm>
            <a:prstGeom prst="round2Diag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txBody>
            <a:bodyPr wrap="square" lIns="36000" rIns="36000" anchor="ctr">
              <a:no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altLang="ko-KR" b="1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tack</a:t>
              </a:r>
              <a:endParaRPr lang="ko-KR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54" name="그룹 153"/>
            <p:cNvGrpSpPr/>
            <p:nvPr/>
          </p:nvGrpSpPr>
          <p:grpSpPr>
            <a:xfrm>
              <a:off x="6077046" y="2013006"/>
              <a:ext cx="1253406" cy="1086184"/>
              <a:chOff x="-2205895" y="2488218"/>
              <a:chExt cx="1253406" cy="1086184"/>
            </a:xfrm>
          </p:grpSpPr>
          <p:sp>
            <p:nvSpPr>
              <p:cNvPr id="108" name="직사각형 107"/>
              <p:cNvSpPr/>
              <p:nvPr/>
            </p:nvSpPr>
            <p:spPr>
              <a:xfrm>
                <a:off x="-2205895" y="2849539"/>
                <a:ext cx="1253406" cy="72461"/>
              </a:xfrm>
              <a:prstGeom prst="rect">
                <a:avLst/>
              </a:prstGeom>
              <a:ln w="38100">
                <a:solidFill>
                  <a:srgbClr val="3D87A1"/>
                </a:solidFill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9" name="직사각형 108"/>
              <p:cNvSpPr/>
              <p:nvPr/>
            </p:nvSpPr>
            <p:spPr>
              <a:xfrm>
                <a:off x="-2205895" y="3294269"/>
                <a:ext cx="1253406" cy="72461"/>
              </a:xfrm>
              <a:prstGeom prst="rect">
                <a:avLst/>
              </a:prstGeom>
              <a:ln w="38100">
                <a:solidFill>
                  <a:srgbClr val="24397E"/>
                </a:solidFill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0" name="직사각형 109"/>
              <p:cNvSpPr/>
              <p:nvPr/>
            </p:nvSpPr>
            <p:spPr>
              <a:xfrm>
                <a:off x="-2205895" y="2990506"/>
                <a:ext cx="1253406" cy="72461"/>
              </a:xfrm>
              <a:prstGeom prst="rect">
                <a:avLst/>
              </a:prstGeom>
              <a:ln w="38100">
                <a:solidFill>
                  <a:srgbClr val="3BA786"/>
                </a:solidFill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1" name="직사각형 110"/>
              <p:cNvSpPr/>
              <p:nvPr/>
            </p:nvSpPr>
            <p:spPr>
              <a:xfrm>
                <a:off x="-2205895" y="3149347"/>
                <a:ext cx="1253406" cy="72461"/>
              </a:xfrm>
              <a:prstGeom prst="rect">
                <a:avLst/>
              </a:prstGeom>
              <a:ln w="38100">
                <a:solidFill>
                  <a:srgbClr val="3BA786"/>
                </a:solidFill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2" name="직사각형 111"/>
              <p:cNvSpPr/>
              <p:nvPr/>
            </p:nvSpPr>
            <p:spPr>
              <a:xfrm>
                <a:off x="-2205895" y="2708724"/>
                <a:ext cx="1253406" cy="72461"/>
              </a:xfrm>
              <a:prstGeom prst="rect">
                <a:avLst/>
              </a:prstGeom>
              <a:noFill/>
              <a:ln w="38100">
                <a:solidFill>
                  <a:srgbClr val="674C9E"/>
                </a:solidFill>
                <a:tailEnd type="triangle" w="med" len="med"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14" name="그룹 113"/>
              <p:cNvGrpSpPr/>
              <p:nvPr/>
            </p:nvGrpSpPr>
            <p:grpSpPr>
              <a:xfrm>
                <a:off x="-2185900" y="2488218"/>
                <a:ext cx="1232024" cy="1086184"/>
                <a:chOff x="-2071734" y="1435218"/>
                <a:chExt cx="2987201" cy="2446997"/>
              </a:xfrm>
            </p:grpSpPr>
            <p:sp>
              <p:nvSpPr>
                <p:cNvPr id="115" name="Rectangle 190"/>
                <p:cNvSpPr>
                  <a:spLocks noChangeArrowheads="1"/>
                </p:cNvSpPr>
                <p:nvPr/>
              </p:nvSpPr>
              <p:spPr bwMode="auto">
                <a:xfrm>
                  <a:off x="-1872085" y="2236969"/>
                  <a:ext cx="2587903" cy="83204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r>
                    <a:rPr lang="en-US" altLang="ko-KR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0</a:t>
                  </a:r>
                  <a:endParaRPr lang="ko-KR" altLang="en-US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16" name="그룹 184"/>
                <p:cNvGrpSpPr/>
                <p:nvPr/>
              </p:nvGrpSpPr>
              <p:grpSpPr>
                <a:xfrm>
                  <a:off x="-1751542" y="1612499"/>
                  <a:ext cx="312658" cy="2145552"/>
                  <a:chOff x="-1751542" y="1612499"/>
                  <a:chExt cx="312658" cy="2145552"/>
                </a:xfrm>
              </p:grpSpPr>
              <p:sp>
                <p:nvSpPr>
                  <p:cNvPr id="139" name="Rectangle 1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-1751542" y="1612499"/>
                    <a:ext cx="116776" cy="2145552"/>
                  </a:xfrm>
                  <a:prstGeom prst="rect">
                    <a:avLst/>
                  </a:prstGeom>
                  <a:solidFill>
                    <a:srgbClr val="000066"/>
                  </a:solidFill>
                  <a:ln w="0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0" name="Rectangle 19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-1559427" y="1612499"/>
                    <a:ext cx="120543" cy="2145552"/>
                  </a:xfrm>
                  <a:prstGeom prst="rect">
                    <a:avLst/>
                  </a:prstGeom>
                  <a:solidFill>
                    <a:srgbClr val="A50021"/>
                  </a:solidFill>
                  <a:ln w="0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1" name="Rectangle 19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-1634766" y="1612499"/>
                    <a:ext cx="75339" cy="2145552"/>
                  </a:xfrm>
                  <a:prstGeom prst="rect">
                    <a:avLst/>
                  </a:prstGeom>
                  <a:solidFill>
                    <a:srgbClr val="CCFFFF"/>
                  </a:solidFill>
                  <a:ln w="0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17" name="Group 194"/>
                <p:cNvGrpSpPr>
                  <a:grpSpLocks noChangeAspect="1"/>
                </p:cNvGrpSpPr>
                <p:nvPr/>
              </p:nvGrpSpPr>
              <p:grpSpPr bwMode="auto">
                <a:xfrm>
                  <a:off x="-1234370" y="1612499"/>
                  <a:ext cx="286290" cy="2145552"/>
                  <a:chOff x="2877" y="2180"/>
                  <a:chExt cx="100" cy="565"/>
                </a:xfrm>
              </p:grpSpPr>
              <p:sp>
                <p:nvSpPr>
                  <p:cNvPr id="136" name="Rectangle 19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7" y="2180"/>
                    <a:ext cx="40" cy="565"/>
                  </a:xfrm>
                  <a:prstGeom prst="rect">
                    <a:avLst/>
                  </a:prstGeom>
                  <a:solidFill>
                    <a:srgbClr val="000066"/>
                  </a:solidFill>
                  <a:ln w="0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7" name="Rectangle 19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37" y="2180"/>
                    <a:ext cx="40" cy="565"/>
                  </a:xfrm>
                  <a:prstGeom prst="rect">
                    <a:avLst/>
                  </a:prstGeom>
                  <a:solidFill>
                    <a:srgbClr val="A50021"/>
                  </a:solidFill>
                  <a:ln w="0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8" name="Rectangle 19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17" y="2180"/>
                    <a:ext cx="27" cy="565"/>
                  </a:xfrm>
                  <a:prstGeom prst="rect">
                    <a:avLst/>
                  </a:prstGeom>
                  <a:solidFill>
                    <a:srgbClr val="CCFFFF"/>
                  </a:solidFill>
                  <a:ln w="0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18" name="Group 198"/>
                <p:cNvGrpSpPr>
                  <a:grpSpLocks noChangeAspect="1"/>
                </p:cNvGrpSpPr>
                <p:nvPr/>
              </p:nvGrpSpPr>
              <p:grpSpPr bwMode="auto">
                <a:xfrm>
                  <a:off x="-747420" y="1612499"/>
                  <a:ext cx="316424" cy="2145552"/>
                  <a:chOff x="3049" y="2180"/>
                  <a:chExt cx="108" cy="565"/>
                </a:xfrm>
              </p:grpSpPr>
              <p:sp>
                <p:nvSpPr>
                  <p:cNvPr id="133" name="Rectangle 19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49" y="2180"/>
                    <a:ext cx="40" cy="565"/>
                  </a:xfrm>
                  <a:prstGeom prst="rect">
                    <a:avLst/>
                  </a:prstGeom>
                  <a:solidFill>
                    <a:srgbClr val="000066"/>
                  </a:solidFill>
                  <a:ln w="0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4" name="Rectangle 20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116" y="2180"/>
                    <a:ext cx="41" cy="565"/>
                  </a:xfrm>
                  <a:prstGeom prst="rect">
                    <a:avLst/>
                  </a:prstGeom>
                  <a:solidFill>
                    <a:srgbClr val="A50021"/>
                  </a:solidFill>
                  <a:ln w="0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5" name="Rectangle 20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89" y="2180"/>
                    <a:ext cx="27" cy="565"/>
                  </a:xfrm>
                  <a:prstGeom prst="rect">
                    <a:avLst/>
                  </a:prstGeom>
                  <a:solidFill>
                    <a:srgbClr val="CCFFFF"/>
                  </a:solidFill>
                  <a:ln w="0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19" name="Group 202"/>
                <p:cNvGrpSpPr>
                  <a:grpSpLocks noChangeAspect="1"/>
                </p:cNvGrpSpPr>
                <p:nvPr/>
              </p:nvGrpSpPr>
              <p:grpSpPr bwMode="auto">
                <a:xfrm>
                  <a:off x="-230279" y="1612499"/>
                  <a:ext cx="316424" cy="2145552"/>
                  <a:chOff x="3225" y="2180"/>
                  <a:chExt cx="108" cy="565"/>
                </a:xfrm>
              </p:grpSpPr>
              <p:sp>
                <p:nvSpPr>
                  <p:cNvPr id="130" name="Rectangle 20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25" y="2180"/>
                    <a:ext cx="40" cy="565"/>
                  </a:xfrm>
                  <a:prstGeom prst="rect">
                    <a:avLst/>
                  </a:prstGeom>
                  <a:solidFill>
                    <a:srgbClr val="000066"/>
                  </a:solidFill>
                  <a:ln w="0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1" name="Rectangle 20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92" y="2180"/>
                    <a:ext cx="41" cy="565"/>
                  </a:xfrm>
                  <a:prstGeom prst="rect">
                    <a:avLst/>
                  </a:prstGeom>
                  <a:solidFill>
                    <a:srgbClr val="A50021"/>
                  </a:solidFill>
                  <a:ln w="0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32" name="Rectangle 20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65" y="2180"/>
                    <a:ext cx="27" cy="565"/>
                  </a:xfrm>
                  <a:prstGeom prst="rect">
                    <a:avLst/>
                  </a:prstGeom>
                  <a:solidFill>
                    <a:srgbClr val="CCFFFF"/>
                  </a:solidFill>
                  <a:ln w="0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20" name="Group 206"/>
                <p:cNvGrpSpPr>
                  <a:grpSpLocks noChangeAspect="1"/>
                </p:cNvGrpSpPr>
                <p:nvPr/>
              </p:nvGrpSpPr>
              <p:grpSpPr bwMode="auto">
                <a:xfrm>
                  <a:off x="286896" y="1612499"/>
                  <a:ext cx="305124" cy="2145552"/>
                  <a:chOff x="3402" y="2180"/>
                  <a:chExt cx="108" cy="565"/>
                </a:xfrm>
              </p:grpSpPr>
              <p:sp>
                <p:nvSpPr>
                  <p:cNvPr id="127" name="Rectangle 20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02" y="2180"/>
                    <a:ext cx="40" cy="565"/>
                  </a:xfrm>
                  <a:prstGeom prst="rect">
                    <a:avLst/>
                  </a:prstGeom>
                  <a:solidFill>
                    <a:srgbClr val="000066"/>
                  </a:solidFill>
                  <a:ln w="0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8" name="Rectangle 20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69" y="2180"/>
                    <a:ext cx="41" cy="565"/>
                  </a:xfrm>
                  <a:prstGeom prst="rect">
                    <a:avLst/>
                  </a:prstGeom>
                  <a:solidFill>
                    <a:srgbClr val="A50021"/>
                  </a:solidFill>
                  <a:ln w="0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9" name="Rectangle 20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42" y="2180"/>
                    <a:ext cx="27" cy="565"/>
                  </a:xfrm>
                  <a:prstGeom prst="rect">
                    <a:avLst/>
                  </a:prstGeom>
                  <a:solidFill>
                    <a:srgbClr val="CCFFFF"/>
                  </a:solidFill>
                  <a:ln w="0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21" name="Rectangle 210"/>
                <p:cNvSpPr>
                  <a:spLocks noChangeAspect="1" noChangeArrowheads="1"/>
                </p:cNvSpPr>
                <p:nvPr/>
              </p:nvSpPr>
              <p:spPr bwMode="auto">
                <a:xfrm>
                  <a:off x="-1396913" y="1435218"/>
                  <a:ext cx="120543" cy="2398847"/>
                </a:xfrm>
                <a:prstGeom prst="rect">
                  <a:avLst/>
                </a:prstGeom>
                <a:solidFill>
                  <a:srgbClr val="969696"/>
                </a:solidFill>
                <a:ln w="0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ko-KR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2" name="Rectangle 211"/>
                <p:cNvSpPr>
                  <a:spLocks noChangeAspect="1" noChangeArrowheads="1"/>
                </p:cNvSpPr>
                <p:nvPr/>
              </p:nvSpPr>
              <p:spPr bwMode="auto">
                <a:xfrm>
                  <a:off x="-388996" y="1435218"/>
                  <a:ext cx="116776" cy="2398847"/>
                </a:xfrm>
                <a:prstGeom prst="rect">
                  <a:avLst/>
                </a:prstGeom>
                <a:solidFill>
                  <a:srgbClr val="969696"/>
                </a:solidFill>
                <a:ln w="0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ko-KR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3" name="Rectangle 212"/>
                <p:cNvSpPr>
                  <a:spLocks noChangeAspect="1" noChangeArrowheads="1"/>
                </p:cNvSpPr>
                <p:nvPr/>
              </p:nvSpPr>
              <p:spPr bwMode="auto">
                <a:xfrm>
                  <a:off x="-906139" y="1435218"/>
                  <a:ext cx="116776" cy="2398847"/>
                </a:xfrm>
                <a:prstGeom prst="rect">
                  <a:avLst/>
                </a:prstGeom>
                <a:solidFill>
                  <a:srgbClr val="969696"/>
                </a:solidFill>
                <a:ln w="0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ko-KR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" name="Rectangle 213"/>
                <p:cNvSpPr>
                  <a:spLocks noChangeAspect="1" noChangeArrowheads="1"/>
                </p:cNvSpPr>
                <p:nvPr/>
              </p:nvSpPr>
              <p:spPr bwMode="auto">
                <a:xfrm>
                  <a:off x="128147" y="1435218"/>
                  <a:ext cx="116776" cy="2398847"/>
                </a:xfrm>
                <a:prstGeom prst="rect">
                  <a:avLst/>
                </a:prstGeom>
                <a:solidFill>
                  <a:srgbClr val="969696"/>
                </a:solidFill>
                <a:ln w="0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ko-KR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5" name="Rectangle 214"/>
                <p:cNvSpPr>
                  <a:spLocks noChangeAspect="1" noChangeArrowheads="1"/>
                </p:cNvSpPr>
                <p:nvPr/>
              </p:nvSpPr>
              <p:spPr bwMode="auto">
                <a:xfrm>
                  <a:off x="-2071734" y="1483368"/>
                  <a:ext cx="282522" cy="2398847"/>
                </a:xfrm>
                <a:prstGeom prst="rect">
                  <a:avLst/>
                </a:prstGeom>
                <a:gradFill rotWithShape="0">
                  <a:gsLst>
                    <a:gs pos="0">
                      <a:srgbClr val="969696"/>
                    </a:gs>
                    <a:gs pos="50000">
                      <a:srgbClr val="FFFFFF"/>
                    </a:gs>
                    <a:gs pos="100000">
                      <a:srgbClr val="969696"/>
                    </a:gs>
                  </a:gsLst>
                  <a:lin ang="0" scaled="1"/>
                </a:gradFill>
                <a:ln w="0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ko-KR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6" name="Rectangle 215"/>
                <p:cNvSpPr>
                  <a:spLocks noChangeAspect="1" noChangeArrowheads="1"/>
                </p:cNvSpPr>
                <p:nvPr/>
              </p:nvSpPr>
              <p:spPr bwMode="auto">
                <a:xfrm>
                  <a:off x="632945" y="1483368"/>
                  <a:ext cx="282522" cy="2398847"/>
                </a:xfrm>
                <a:prstGeom prst="rect">
                  <a:avLst/>
                </a:prstGeom>
                <a:gradFill rotWithShape="0">
                  <a:gsLst>
                    <a:gs pos="0">
                      <a:srgbClr val="969696"/>
                    </a:gs>
                    <a:gs pos="50000">
                      <a:srgbClr val="FFFFFF"/>
                    </a:gs>
                    <a:gs pos="100000">
                      <a:srgbClr val="969696"/>
                    </a:gs>
                  </a:gsLst>
                  <a:lin ang="0" scaled="1"/>
                </a:gradFill>
                <a:ln w="0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ko-KR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72" name="직사각형 171"/>
            <p:cNvSpPr/>
            <p:nvPr/>
          </p:nvSpPr>
          <p:spPr>
            <a:xfrm>
              <a:off x="4849207" y="3738875"/>
              <a:ext cx="3721845" cy="2470010"/>
            </a:xfrm>
            <a:prstGeom prst="rect">
              <a:avLst/>
            </a:prstGeom>
            <a:solidFill>
              <a:srgbClr val="E9E4FC"/>
            </a:solidFill>
            <a:ln w="38100">
              <a:noFill/>
              <a:prstDash val="soli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1" name="대각선 방향의 모서리가 둥근 사각형 180"/>
            <p:cNvSpPr/>
            <p:nvPr/>
          </p:nvSpPr>
          <p:spPr>
            <a:xfrm>
              <a:off x="6269441" y="5913247"/>
              <a:ext cx="2301611" cy="295638"/>
            </a:xfrm>
            <a:prstGeom prst="round2DiagRect">
              <a:avLst/>
            </a:prstGeom>
            <a:solidFill>
              <a:srgbClr val="674C9E"/>
            </a:solidFill>
            <a:ln>
              <a:noFill/>
            </a:ln>
            <a:effectLst/>
          </p:spPr>
          <p:txBody>
            <a:bodyPr wrap="none" lIns="0" rIns="0" anchor="ctr">
              <a:no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altLang="ko-KR" b="1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e bottoming ORC</a:t>
              </a:r>
              <a:endParaRPr lang="ko-KR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80" name="그룹 179"/>
            <p:cNvGrpSpPr/>
            <p:nvPr/>
          </p:nvGrpSpPr>
          <p:grpSpPr>
            <a:xfrm>
              <a:off x="5282446" y="3666606"/>
              <a:ext cx="2855366" cy="2457332"/>
              <a:chOff x="1069591" y="3340952"/>
              <a:chExt cx="3129298" cy="2693078"/>
            </a:xfrm>
          </p:grpSpPr>
          <p:sp>
            <p:nvSpPr>
              <p:cNvPr id="30" name="Text Box 185"/>
              <p:cNvSpPr txBox="1">
                <a:spLocks noChangeArrowheads="1"/>
              </p:cNvSpPr>
              <p:nvPr/>
            </p:nvSpPr>
            <p:spPr bwMode="auto">
              <a:xfrm>
                <a:off x="2851708" y="4023318"/>
                <a:ext cx="1177198" cy="3373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ko-KR" sz="1400" b="1" dirty="0" smtClean="0">
                    <a:solidFill>
                      <a:srgbClr val="674C9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xpander</a:t>
                </a:r>
                <a:endParaRPr lang="ko-KR" altLang="en-US" sz="1400" b="1" dirty="0">
                  <a:solidFill>
                    <a:srgbClr val="674C9E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Text Box 185"/>
              <p:cNvSpPr txBox="1">
                <a:spLocks noChangeArrowheads="1"/>
              </p:cNvSpPr>
              <p:nvPr/>
            </p:nvSpPr>
            <p:spPr bwMode="auto">
              <a:xfrm>
                <a:off x="1069591" y="5460615"/>
                <a:ext cx="1294438" cy="5734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ko-KR" sz="1400" b="1" dirty="0" smtClean="0">
                    <a:solidFill>
                      <a:srgbClr val="674C9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efrigerant</a:t>
                </a:r>
              </a:p>
              <a:p>
                <a:pPr algn="ctr"/>
                <a:r>
                  <a:rPr lang="en-US" altLang="ko-KR" sz="1400" b="1" dirty="0" smtClean="0">
                    <a:solidFill>
                      <a:srgbClr val="674C9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ump</a:t>
                </a:r>
                <a:endParaRPr lang="ko-KR" altLang="en-US" sz="1400" b="1" dirty="0">
                  <a:solidFill>
                    <a:srgbClr val="674C9E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3" name="그림 32"/>
              <p:cNvPicPr>
                <a:picLocks noChangeAspect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7000" b="90000" l="0" r="10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3334793" y="3340952"/>
                <a:ext cx="864096" cy="864096"/>
              </a:xfrm>
              <a:prstGeom prst="rect">
                <a:avLst/>
              </a:prstGeom>
            </p:spPr>
          </p:pic>
          <p:pic>
            <p:nvPicPr>
              <p:cNvPr id="34" name="그림 33"/>
              <p:cNvPicPr>
                <a:picLocks noChangeAspect="1"/>
              </p:cNvPicPr>
              <p:nvPr/>
            </p:nvPicPr>
            <p:blipFill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backgroundRemoval t="5167" b="90000" l="5667" r="96833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1342165" y="4870295"/>
                <a:ext cx="720080" cy="720080"/>
              </a:xfrm>
              <a:prstGeom prst="rect">
                <a:avLst/>
              </a:prstGeom>
            </p:spPr>
          </p:pic>
          <p:sp>
            <p:nvSpPr>
              <p:cNvPr id="35" name="Text Box 185"/>
              <p:cNvSpPr txBox="1">
                <a:spLocks noChangeArrowheads="1"/>
              </p:cNvSpPr>
              <p:nvPr/>
            </p:nvSpPr>
            <p:spPr bwMode="auto">
              <a:xfrm>
                <a:off x="1638509" y="4013536"/>
                <a:ext cx="1256488" cy="3373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ko-KR" sz="1400" b="1" dirty="0" smtClean="0">
                    <a:solidFill>
                      <a:srgbClr val="674C9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vaporator</a:t>
                </a:r>
                <a:endParaRPr lang="ko-KR" altLang="en-US" sz="1400" b="1" dirty="0">
                  <a:solidFill>
                    <a:srgbClr val="674C9E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36" name="꺾인 연결선 35"/>
              <p:cNvCxnSpPr>
                <a:endCxn id="38" idx="3"/>
              </p:cNvCxnSpPr>
              <p:nvPr/>
            </p:nvCxnSpPr>
            <p:spPr>
              <a:xfrm rot="5400000">
                <a:off x="3202260" y="4454739"/>
                <a:ext cx="1115712" cy="276194"/>
              </a:xfrm>
              <a:prstGeom prst="bentConnector2">
                <a:avLst/>
              </a:prstGeom>
              <a:ln>
                <a:solidFill>
                  <a:srgbClr val="674C9E"/>
                </a:solidFill>
                <a:headEnd type="none" w="med" len="med"/>
                <a:tailEnd type="triangle" w="med" len="med"/>
              </a:ln>
              <a:effectLst/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37" name="꺾인 연결선 36"/>
              <p:cNvCxnSpPr/>
              <p:nvPr/>
            </p:nvCxnSpPr>
            <p:spPr>
              <a:xfrm rot="10800000">
                <a:off x="1997365" y="5143809"/>
                <a:ext cx="712818" cy="277207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rgbClr val="674C9E"/>
                </a:solidFill>
                <a:headEnd type="none" w="med" len="med"/>
                <a:tailEnd type="triangle" w="med" len="med"/>
              </a:ln>
              <a:effectLst/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sp>
            <p:nvSpPr>
              <p:cNvPr id="39" name="Text Box 185"/>
              <p:cNvSpPr txBox="1">
                <a:spLocks noChangeArrowheads="1"/>
              </p:cNvSpPr>
              <p:nvPr/>
            </p:nvSpPr>
            <p:spPr bwMode="auto">
              <a:xfrm>
                <a:off x="2591380" y="5469224"/>
                <a:ext cx="1345221" cy="3373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ko-KR" sz="1400" b="1" dirty="0" smtClean="0">
                    <a:solidFill>
                      <a:srgbClr val="674C9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ndenser             </a:t>
                </a:r>
                <a:endParaRPr lang="ko-KR" altLang="en-US" sz="1400" b="1" dirty="0">
                  <a:solidFill>
                    <a:srgbClr val="674C9E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0" name="꺾인 연결선 39"/>
              <p:cNvCxnSpPr>
                <a:endCxn id="53" idx="3"/>
              </p:cNvCxnSpPr>
              <p:nvPr/>
            </p:nvCxnSpPr>
            <p:spPr>
              <a:xfrm rot="5400000" flipH="1" flipV="1">
                <a:off x="546013" y="4377505"/>
                <a:ext cx="1623641" cy="463380"/>
              </a:xfrm>
              <a:prstGeom prst="bentConnector2">
                <a:avLst/>
              </a:prstGeom>
              <a:ln>
                <a:solidFill>
                  <a:srgbClr val="674C9E"/>
                </a:solidFill>
                <a:headEnd type="none" w="med" len="med"/>
                <a:tailEnd type="triangle" w="med" len="med"/>
              </a:ln>
              <a:effectLst/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41" name="직선 연결선 40"/>
              <p:cNvCxnSpPr/>
              <p:nvPr/>
            </p:nvCxnSpPr>
            <p:spPr>
              <a:xfrm>
                <a:off x="1106992" y="5405226"/>
                <a:ext cx="307181" cy="0"/>
              </a:xfrm>
              <a:prstGeom prst="line">
                <a:avLst/>
              </a:prstGeom>
              <a:ln w="38100">
                <a:solidFill>
                  <a:srgbClr val="674C9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56" name="그룹 155"/>
              <p:cNvGrpSpPr/>
              <p:nvPr/>
            </p:nvGrpSpPr>
            <p:grpSpPr>
              <a:xfrm>
                <a:off x="2710183" y="4430990"/>
                <a:ext cx="911836" cy="1097172"/>
                <a:chOff x="2363869" y="4677594"/>
                <a:chExt cx="911836" cy="1097172"/>
              </a:xfrm>
            </p:grpSpPr>
            <p:pic>
              <p:nvPicPr>
                <p:cNvPr id="38" name="Picture 244" descr="열교환기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 l="18398" t="24095" r="16458" b="11577"/>
                <a:stretch>
                  <a:fillRect/>
                </a:stretch>
              </p:blipFill>
              <p:spPr bwMode="auto">
                <a:xfrm>
                  <a:off x="2363869" y="5019825"/>
                  <a:ext cx="911836" cy="75494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2" name="아래쪽 화살표 41"/>
                <p:cNvSpPr/>
                <p:nvPr/>
              </p:nvSpPr>
              <p:spPr>
                <a:xfrm>
                  <a:off x="2606147" y="4927526"/>
                  <a:ext cx="432048" cy="576064"/>
                </a:xfrm>
                <a:prstGeom prst="downArrow">
                  <a:avLst/>
                </a:prstGeom>
                <a:gradFill>
                  <a:gsLst>
                    <a:gs pos="0">
                      <a:schemeClr val="accent1">
                        <a:lumMod val="5000"/>
                        <a:lumOff val="95000"/>
                        <a:alpha val="0"/>
                      </a:schemeClr>
                    </a:gs>
                    <a:gs pos="46000">
                      <a:schemeClr val="accent5">
                        <a:lumMod val="40000"/>
                        <a:lumOff val="60000"/>
                      </a:schemeClr>
                    </a:gs>
                    <a:gs pos="100000">
                      <a:srgbClr val="00B0F0"/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pic>
              <p:nvPicPr>
                <p:cNvPr id="43" name="그림 42"/>
                <p:cNvPicPr>
                  <a:picLocks noChangeAspect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616019" y="4677594"/>
                  <a:ext cx="434638" cy="355130"/>
                </a:xfrm>
                <a:prstGeom prst="rect">
                  <a:avLst/>
                </a:prstGeom>
              </p:spPr>
            </p:pic>
          </p:grpSp>
          <p:cxnSp>
            <p:nvCxnSpPr>
              <p:cNvPr id="160" name="직선 화살표 연결선 159"/>
              <p:cNvCxnSpPr/>
              <p:nvPr/>
            </p:nvCxnSpPr>
            <p:spPr>
              <a:xfrm>
                <a:off x="2314173" y="3797374"/>
                <a:ext cx="1108828" cy="0"/>
              </a:xfrm>
              <a:prstGeom prst="straightConnector1">
                <a:avLst/>
              </a:prstGeom>
              <a:ln w="38100">
                <a:solidFill>
                  <a:srgbClr val="674C9E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4" name="그룹 42"/>
              <p:cNvGrpSpPr/>
              <p:nvPr/>
            </p:nvGrpSpPr>
            <p:grpSpPr>
              <a:xfrm>
                <a:off x="1558189" y="3501046"/>
                <a:ext cx="783380" cy="592466"/>
                <a:chOff x="4499991" y="3212979"/>
                <a:chExt cx="1080122" cy="648066"/>
              </a:xfrm>
            </p:grpSpPr>
            <p:sp>
              <p:nvSpPr>
                <p:cNvPr id="45" name="모서리가 둥근 직사각형 44"/>
                <p:cNvSpPr/>
                <p:nvPr/>
              </p:nvSpPr>
              <p:spPr>
                <a:xfrm>
                  <a:off x="4572001" y="3356992"/>
                  <a:ext cx="936104" cy="360040"/>
                </a:xfrm>
                <a:prstGeom prst="roundRect">
                  <a:avLst>
                    <a:gd name="adj" fmla="val 33202"/>
                  </a:avLst>
                </a:prstGeom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40000">
                      <a:schemeClr val="bg1">
                        <a:lumMod val="85000"/>
                      </a:schemeClr>
                    </a:gs>
                    <a:gs pos="80000">
                      <a:schemeClr val="bg1">
                        <a:lumMod val="75000"/>
                      </a:schemeClr>
                    </a:gs>
                  </a:gsLst>
                  <a:lin ang="5400000" scaled="0"/>
                  <a:tileRect/>
                </a:gradFill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>
                    <a:solidFill>
                      <a:schemeClr val="lt1"/>
                    </a:solidFill>
                    <a:latin typeface="Arial" panose="020B0604020202020204" pitchFamily="34" charset="0"/>
                    <a:ea typeface="맑은 고딕" pitchFamily="50" charset="-127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46" name="직선 연결선 45"/>
                <p:cNvCxnSpPr>
                  <a:stCxn id="45" idx="1"/>
                  <a:endCxn id="45" idx="3"/>
                </p:cNvCxnSpPr>
                <p:nvPr/>
              </p:nvCxnSpPr>
              <p:spPr>
                <a:xfrm rot="10800000" flipH="1">
                  <a:off x="4572001" y="3537012"/>
                  <a:ext cx="936104" cy="0"/>
                </a:xfrm>
                <a:prstGeom prst="line">
                  <a:avLst/>
                </a:prstGeom>
                <a:ln w="25400" cmpd="dbl">
                  <a:solidFill>
                    <a:schemeClr val="bg2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직선 연결선 46"/>
                <p:cNvCxnSpPr/>
                <p:nvPr/>
              </p:nvCxnSpPr>
              <p:spPr>
                <a:xfrm rot="10800000" flipH="1">
                  <a:off x="4572001" y="3573016"/>
                  <a:ext cx="936104" cy="0"/>
                </a:xfrm>
                <a:prstGeom prst="line">
                  <a:avLst/>
                </a:prstGeom>
                <a:ln w="25400" cmpd="dbl">
                  <a:solidFill>
                    <a:schemeClr val="bg2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직선 연결선 47"/>
                <p:cNvCxnSpPr/>
                <p:nvPr/>
              </p:nvCxnSpPr>
              <p:spPr>
                <a:xfrm rot="10800000" flipH="1">
                  <a:off x="4572001" y="3501008"/>
                  <a:ext cx="936104" cy="0"/>
                </a:xfrm>
                <a:prstGeom prst="line">
                  <a:avLst/>
                </a:prstGeom>
                <a:ln w="25400" cmpd="dbl">
                  <a:solidFill>
                    <a:schemeClr val="bg2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9" name="그룹 433"/>
                <p:cNvGrpSpPr/>
                <p:nvPr/>
              </p:nvGrpSpPr>
              <p:grpSpPr>
                <a:xfrm>
                  <a:off x="5364089" y="3212979"/>
                  <a:ext cx="216024" cy="576065"/>
                  <a:chOff x="5508104" y="2996952"/>
                  <a:chExt cx="545734" cy="1012393"/>
                </a:xfrm>
                <a:solidFill>
                  <a:schemeClr val="accent3">
                    <a:lumMod val="20000"/>
                    <a:lumOff val="80000"/>
                  </a:schemeClr>
                </a:solidFill>
              </p:grpSpPr>
              <p:sp>
                <p:nvSpPr>
                  <p:cNvPr id="54" name="모서리가 둥근 직사각형 53"/>
                  <p:cNvSpPr/>
                  <p:nvPr/>
                </p:nvSpPr>
                <p:spPr bwMode="auto">
                  <a:xfrm>
                    <a:off x="5835544" y="3375474"/>
                    <a:ext cx="218294" cy="381526"/>
                  </a:xfrm>
                  <a:prstGeom prst="roundRect">
                    <a:avLst/>
                  </a:prstGeom>
                  <a:grpFill/>
                  <a:ln w="1270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ko-KR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굴림" pitchFamily="50" charset="-127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5" name="모서리가 둥근 직사각형 54"/>
                  <p:cNvSpPr/>
                  <p:nvPr/>
                </p:nvSpPr>
                <p:spPr bwMode="auto">
                  <a:xfrm>
                    <a:off x="5617252" y="2996952"/>
                    <a:ext cx="218294" cy="378522"/>
                  </a:xfrm>
                  <a:prstGeom prst="roundRect">
                    <a:avLst/>
                  </a:prstGeom>
                  <a:grpFill/>
                  <a:ln w="1270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ko-KR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굴림" pitchFamily="50" charset="-127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6" name="모서리가 둥근 직사각형 55"/>
                  <p:cNvSpPr/>
                  <p:nvPr/>
                </p:nvSpPr>
                <p:spPr bwMode="auto">
                  <a:xfrm>
                    <a:off x="5508104" y="3123125"/>
                    <a:ext cx="436588" cy="886220"/>
                  </a:xfrm>
                  <a:prstGeom prst="roundRect">
                    <a:avLst/>
                  </a:prstGeom>
                  <a:grpFill/>
                  <a:ln w="1270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ko-KR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굴림" pitchFamily="50" charset="-127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50" name="그룹 446"/>
                <p:cNvGrpSpPr/>
                <p:nvPr/>
              </p:nvGrpSpPr>
              <p:grpSpPr>
                <a:xfrm rot="10800000">
                  <a:off x="4499991" y="3284980"/>
                  <a:ext cx="216023" cy="576065"/>
                  <a:chOff x="5508107" y="2996952"/>
                  <a:chExt cx="545731" cy="1012393"/>
                </a:xfrm>
                <a:solidFill>
                  <a:schemeClr val="accent3">
                    <a:lumMod val="20000"/>
                    <a:lumOff val="80000"/>
                  </a:schemeClr>
                </a:solidFill>
              </p:grpSpPr>
              <p:sp>
                <p:nvSpPr>
                  <p:cNvPr id="51" name="모서리가 둥근 직사각형 50"/>
                  <p:cNvSpPr/>
                  <p:nvPr/>
                </p:nvSpPr>
                <p:spPr bwMode="auto">
                  <a:xfrm>
                    <a:off x="5835544" y="3375474"/>
                    <a:ext cx="218294" cy="381526"/>
                  </a:xfrm>
                  <a:prstGeom prst="roundRect">
                    <a:avLst/>
                  </a:prstGeom>
                  <a:grpFill/>
                  <a:ln w="1270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ko-KR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굴림" pitchFamily="50" charset="-127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2" name="모서리가 둥근 직사각형 51"/>
                  <p:cNvSpPr/>
                  <p:nvPr/>
                </p:nvSpPr>
                <p:spPr bwMode="auto">
                  <a:xfrm>
                    <a:off x="5617252" y="2996952"/>
                    <a:ext cx="218294" cy="378522"/>
                  </a:xfrm>
                  <a:prstGeom prst="roundRect">
                    <a:avLst/>
                  </a:prstGeom>
                  <a:grpFill/>
                  <a:ln w="1270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ko-KR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굴림" pitchFamily="50" charset="-127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3" name="모서리가 둥근 직사각형 52"/>
                  <p:cNvSpPr/>
                  <p:nvPr/>
                </p:nvSpPr>
                <p:spPr bwMode="auto">
                  <a:xfrm>
                    <a:off x="5508107" y="3123124"/>
                    <a:ext cx="436588" cy="886221"/>
                  </a:xfrm>
                  <a:prstGeom prst="roundRect">
                    <a:avLst/>
                  </a:prstGeom>
                  <a:grpFill/>
                  <a:ln w="1270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ko-KR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굴림" pitchFamily="50" charset="-127"/>
                      <a:cs typeface="Arial" panose="020B0604020202020204" pitchFamily="34" charset="0"/>
                    </a:endParaRPr>
                  </a:p>
                </p:txBody>
              </p:sp>
            </p:grpSp>
          </p:grpSp>
        </p:grpSp>
        <p:sp>
          <p:nvSpPr>
            <p:cNvPr id="323" name="대각선 방향의 모서리가 둥근 사각형 322"/>
            <p:cNvSpPr/>
            <p:nvPr/>
          </p:nvSpPr>
          <p:spPr>
            <a:xfrm>
              <a:off x="6274843" y="1132142"/>
              <a:ext cx="2301611" cy="295638"/>
            </a:xfrm>
            <a:prstGeom prst="round2DiagRect">
              <a:avLst/>
            </a:prstGeom>
            <a:solidFill>
              <a:srgbClr val="3D87A1"/>
            </a:solidFill>
            <a:ln>
              <a:noFill/>
            </a:ln>
            <a:effectLst/>
          </p:spPr>
          <p:txBody>
            <a:bodyPr wrap="none" lIns="0" rIns="0" anchor="ctr">
              <a:no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altLang="ko-KR" b="1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e topping fuel cell</a:t>
              </a:r>
              <a:endParaRPr lang="ko-KR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86" name="꺾인 연결선 52"/>
            <p:cNvCxnSpPr>
              <a:endCxn id="55" idx="0"/>
            </p:cNvCxnSpPr>
            <p:nvPr/>
          </p:nvCxnSpPr>
          <p:spPr>
            <a:xfrm rot="10800000" flipV="1">
              <a:off x="6357303" y="3384168"/>
              <a:ext cx="735822" cy="428518"/>
            </a:xfrm>
            <a:prstGeom prst="bentConnector2">
              <a:avLst/>
            </a:prstGeom>
            <a:ln w="38100">
              <a:solidFill>
                <a:srgbClr val="3D87A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꺾인 연결선 14"/>
            <p:cNvCxnSpPr>
              <a:stCxn id="110" idx="3"/>
            </p:cNvCxnSpPr>
            <p:nvPr/>
          </p:nvCxnSpPr>
          <p:spPr>
            <a:xfrm>
              <a:off x="7330452" y="2551525"/>
              <a:ext cx="829925" cy="831012"/>
            </a:xfrm>
            <a:prstGeom prst="bentConnector2">
              <a:avLst/>
            </a:prstGeom>
            <a:ln w="38100">
              <a:solidFill>
                <a:srgbClr val="3D87A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꺾인 연결선 52"/>
            <p:cNvCxnSpPr>
              <a:endCxn id="110" idx="1"/>
            </p:cNvCxnSpPr>
            <p:nvPr/>
          </p:nvCxnSpPr>
          <p:spPr>
            <a:xfrm rot="5400000" flipH="1" flipV="1">
              <a:off x="4348054" y="3242738"/>
              <a:ext cx="2420205" cy="1037780"/>
            </a:xfrm>
            <a:prstGeom prst="bentConnector2">
              <a:avLst/>
            </a:prstGeom>
            <a:ln w="38100">
              <a:solidFill>
                <a:srgbClr val="3D87A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3" name="Picture 130" descr="airpack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7144079" y="3178732"/>
              <a:ext cx="482228" cy="468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2" name="직선 연결선 61"/>
            <p:cNvCxnSpPr/>
            <p:nvPr/>
          </p:nvCxnSpPr>
          <p:spPr>
            <a:xfrm flipH="1">
              <a:off x="7666595" y="3382263"/>
              <a:ext cx="514811" cy="0"/>
            </a:xfrm>
            <a:prstGeom prst="line">
              <a:avLst/>
            </a:prstGeom>
            <a:ln w="38100">
              <a:solidFill>
                <a:srgbClr val="3D87A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2" name="Text Box 166"/>
            <p:cNvSpPr txBox="1">
              <a:spLocks noChangeArrowheads="1"/>
            </p:cNvSpPr>
            <p:nvPr/>
          </p:nvSpPr>
          <p:spPr bwMode="auto">
            <a:xfrm>
              <a:off x="7411452" y="3354900"/>
              <a:ext cx="133174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ko-KR" sz="1400" b="1" dirty="0" smtClean="0">
                  <a:solidFill>
                    <a:srgbClr val="35748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ear Pump</a:t>
              </a:r>
              <a:endParaRPr lang="ko-KR" altLang="en-US" sz="1400" b="1" dirty="0">
                <a:solidFill>
                  <a:srgbClr val="35748B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43" name="직선 연결선 142"/>
            <p:cNvCxnSpPr/>
            <p:nvPr/>
          </p:nvCxnSpPr>
          <p:spPr>
            <a:xfrm flipH="1">
              <a:off x="5056411" y="4952613"/>
              <a:ext cx="756559" cy="0"/>
            </a:xfrm>
            <a:prstGeom prst="line">
              <a:avLst/>
            </a:prstGeom>
            <a:ln w="38100">
              <a:solidFill>
                <a:srgbClr val="3D87A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직선 연결선 143"/>
            <p:cNvCxnSpPr/>
            <p:nvPr/>
          </p:nvCxnSpPr>
          <p:spPr>
            <a:xfrm>
              <a:off x="5812970" y="4362924"/>
              <a:ext cx="0" cy="608807"/>
            </a:xfrm>
            <a:prstGeom prst="line">
              <a:avLst/>
            </a:prstGeom>
            <a:ln w="38100">
              <a:solidFill>
                <a:srgbClr val="3D87A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타원 82"/>
            <p:cNvSpPr/>
            <p:nvPr/>
          </p:nvSpPr>
          <p:spPr>
            <a:xfrm>
              <a:off x="5252173" y="4852036"/>
              <a:ext cx="161837" cy="224432"/>
            </a:xfrm>
            <a:prstGeom prst="ellipse">
              <a:avLst/>
            </a:prstGeom>
            <a:solidFill>
              <a:srgbClr val="E9E4F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85" name="직선 연결선 84"/>
            <p:cNvCxnSpPr/>
            <p:nvPr/>
          </p:nvCxnSpPr>
          <p:spPr>
            <a:xfrm>
              <a:off x="5333596" y="4846010"/>
              <a:ext cx="0" cy="400849"/>
            </a:xfrm>
            <a:prstGeom prst="line">
              <a:avLst/>
            </a:prstGeom>
            <a:ln w="38100">
              <a:solidFill>
                <a:srgbClr val="674C9E"/>
              </a:solidFill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82" name="막힌 원호 81"/>
            <p:cNvSpPr/>
            <p:nvPr/>
          </p:nvSpPr>
          <p:spPr>
            <a:xfrm>
              <a:off x="5212345" y="4808903"/>
              <a:ext cx="243403" cy="268804"/>
            </a:xfrm>
            <a:prstGeom prst="blockArc">
              <a:avLst>
                <a:gd name="adj1" fmla="val 10800000"/>
                <a:gd name="adj2" fmla="val 21432223"/>
                <a:gd name="adj3" fmla="val 17918"/>
              </a:avLst>
            </a:prstGeom>
            <a:solidFill>
              <a:srgbClr val="3D87A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1" name="제목 1"/>
          <p:cNvSpPr txBox="1">
            <a:spLocks/>
          </p:cNvSpPr>
          <p:nvPr/>
        </p:nvSpPr>
        <p:spPr>
          <a:xfrm>
            <a:off x="0" y="221319"/>
            <a:ext cx="98802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ko-KR" sz="2600" spc="0" dirty="0"/>
              <a:t>Influence of Heat Source Condition</a:t>
            </a:r>
            <a:endParaRPr lang="ko-KR" altLang="en-US" sz="2600" spc="0" dirty="0"/>
          </a:p>
        </p:txBody>
      </p:sp>
      <p:sp>
        <p:nvSpPr>
          <p:cNvPr id="105" name="제목 1"/>
          <p:cNvSpPr txBox="1">
            <a:spLocks/>
          </p:cNvSpPr>
          <p:nvPr/>
        </p:nvSpPr>
        <p:spPr>
          <a:xfrm>
            <a:off x="1669" y="-135090"/>
            <a:ext cx="45703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1433513" algn="l"/>
              </a:tabLst>
            </a:pPr>
            <a:r>
              <a:rPr lang="en-US" altLang="ko-KR" sz="1300" spc="0" dirty="0" smtClean="0">
                <a:latin typeface="Arial" panose="020B0604020202020204" pitchFamily="34" charset="0"/>
                <a:cs typeface="Arial" panose="020B0604020202020204" pitchFamily="34" charset="0"/>
              </a:rPr>
              <a:t>Backgrounds and Objective</a:t>
            </a:r>
            <a:endParaRPr lang="ko-KR" altLang="en-US" sz="1300" spc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989123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" name="그룹 104"/>
          <p:cNvGrpSpPr/>
          <p:nvPr/>
        </p:nvGrpSpPr>
        <p:grpSpPr>
          <a:xfrm>
            <a:off x="306918" y="2262741"/>
            <a:ext cx="3790700" cy="2690087"/>
            <a:chOff x="179512" y="1884832"/>
            <a:chExt cx="4123912" cy="2926554"/>
          </a:xfrm>
        </p:grpSpPr>
        <p:grpSp>
          <p:nvGrpSpPr>
            <p:cNvPr id="159" name="그룹 158"/>
            <p:cNvGrpSpPr/>
            <p:nvPr/>
          </p:nvGrpSpPr>
          <p:grpSpPr>
            <a:xfrm>
              <a:off x="179512" y="1884832"/>
              <a:ext cx="3884013" cy="2926554"/>
              <a:chOff x="107504" y="2551198"/>
              <a:chExt cx="3884013" cy="2926554"/>
            </a:xfrm>
          </p:grpSpPr>
          <p:cxnSp>
            <p:nvCxnSpPr>
              <p:cNvPr id="193" name="직선 연결선 192"/>
              <p:cNvCxnSpPr/>
              <p:nvPr/>
            </p:nvCxnSpPr>
            <p:spPr bwMode="auto">
              <a:xfrm flipH="1">
                <a:off x="107504" y="2708920"/>
                <a:ext cx="337311" cy="2160240"/>
              </a:xfrm>
              <a:prstGeom prst="line">
                <a:avLst/>
              </a:prstGeom>
              <a:gradFill rotWithShape="1">
                <a:gsLst>
                  <a:gs pos="0">
                    <a:srgbClr val="0571CB">
                      <a:gamma/>
                      <a:tint val="26667"/>
                      <a:invGamma/>
                    </a:srgbClr>
                  </a:gs>
                  <a:gs pos="100000">
                    <a:srgbClr val="0571CB">
                      <a:alpha val="14999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194" name="그룹 193"/>
              <p:cNvGrpSpPr/>
              <p:nvPr/>
            </p:nvGrpSpPr>
            <p:grpSpPr>
              <a:xfrm>
                <a:off x="650075" y="2885464"/>
                <a:ext cx="3181545" cy="2592288"/>
                <a:chOff x="623833" y="2708920"/>
                <a:chExt cx="3181545" cy="2592288"/>
              </a:xfrm>
            </p:grpSpPr>
            <p:grpSp>
              <p:nvGrpSpPr>
                <p:cNvPr id="199" name="그룹 198"/>
                <p:cNvGrpSpPr/>
                <p:nvPr/>
              </p:nvGrpSpPr>
              <p:grpSpPr>
                <a:xfrm>
                  <a:off x="1173591" y="2708920"/>
                  <a:ext cx="899018" cy="2592288"/>
                  <a:chOff x="1173591" y="2708920"/>
                  <a:chExt cx="899018" cy="2592288"/>
                </a:xfrm>
              </p:grpSpPr>
              <p:sp>
                <p:nvSpPr>
                  <p:cNvPr id="210" name="직사각형 209"/>
                  <p:cNvSpPr/>
                  <p:nvPr/>
                </p:nvSpPr>
                <p:spPr bwMode="auto">
                  <a:xfrm>
                    <a:off x="1892609" y="2708920"/>
                    <a:ext cx="180000" cy="2592288"/>
                  </a:xfrm>
                  <a:prstGeom prst="rect">
                    <a:avLst/>
                  </a:prstGeom>
                  <a:blipFill>
                    <a:blip r:embed="rId3">
                      <a:extLst/>
                    </a:blip>
                    <a:tile tx="0" ty="0" sx="100000" sy="100000" flip="none" algn="tl"/>
                  </a:blipFill>
                  <a:ln>
                    <a:noFill/>
                  </a:ln>
                  <a:effectLst/>
                  <a:extLst/>
                </p:spPr>
                <p:txBody>
                  <a:bodyPr vert="horz" wrap="none" lIns="91440" tIns="45720" rIns="91440" bIns="45720" numCol="1" rtlCol="0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ko-KR" altLang="en-US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7777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11" name="직사각형 210"/>
                  <p:cNvSpPr/>
                  <p:nvPr/>
                </p:nvSpPr>
                <p:spPr bwMode="auto">
                  <a:xfrm>
                    <a:off x="1173591" y="2708920"/>
                    <a:ext cx="720000" cy="2592288"/>
                  </a:xfrm>
                  <a:prstGeom prst="rect">
                    <a:avLst/>
                  </a:prstGeom>
                  <a:blipFill>
                    <a:blip r:embed="rId3">
                      <a:duotone>
                        <a:srgbClr val="656565">
                          <a:shade val="45000"/>
                          <a:satMod val="135000"/>
                        </a:srgbClr>
                        <a:prstClr val="white"/>
                      </a:duotone>
                      <a:extLst/>
                    </a:blip>
                    <a:tile tx="0" ty="0" sx="100000" sy="100000" flip="none" algn="tl"/>
                  </a:blipFill>
                  <a:ln>
                    <a:noFill/>
                  </a:ln>
                  <a:effectLst/>
                  <a:extLst/>
                </p:spPr>
                <p:txBody>
                  <a:bodyPr vert="horz" wrap="none" lIns="91440" tIns="45720" rIns="91440" bIns="45720" numCol="1" rtlCol="0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ko-KR" altLang="en-US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7777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00" name="직사각형 199"/>
                <p:cNvSpPr/>
                <p:nvPr/>
              </p:nvSpPr>
              <p:spPr bwMode="auto">
                <a:xfrm>
                  <a:off x="2072609" y="2708920"/>
                  <a:ext cx="288000" cy="2592288"/>
                </a:xfrm>
                <a:prstGeom prst="rect">
                  <a:avLst/>
                </a:prstGeom>
                <a:pattFill prst="dashUpDiag">
                  <a:fgClr>
                    <a:srgbClr val="AACDF5">
                      <a:lumMod val="10000"/>
                    </a:srgbClr>
                  </a:fgClr>
                  <a:bgClr>
                    <a:srgbClr val="FFFFFF"/>
                  </a:bgClr>
                </a:pattFill>
                <a:ln>
                  <a:noFill/>
                </a:ln>
                <a:effectLst/>
                <a:ex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ko-KR" altLang="en-US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777777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201" name="그룹 200"/>
                <p:cNvGrpSpPr/>
                <p:nvPr/>
              </p:nvGrpSpPr>
              <p:grpSpPr>
                <a:xfrm flipH="1">
                  <a:off x="2365805" y="2708920"/>
                  <a:ext cx="890197" cy="2592288"/>
                  <a:chOff x="1182412" y="2708920"/>
                  <a:chExt cx="890197" cy="2592288"/>
                </a:xfrm>
              </p:grpSpPr>
              <p:sp>
                <p:nvSpPr>
                  <p:cNvPr id="208" name="직사각형 207"/>
                  <p:cNvSpPr/>
                  <p:nvPr/>
                </p:nvSpPr>
                <p:spPr bwMode="auto">
                  <a:xfrm>
                    <a:off x="1892609" y="2708920"/>
                    <a:ext cx="180000" cy="2592288"/>
                  </a:xfrm>
                  <a:prstGeom prst="rect">
                    <a:avLst/>
                  </a:prstGeom>
                  <a:blipFill>
                    <a:blip r:embed="rId3"/>
                    <a:tile tx="0" ty="0" sx="100000" sy="100000" flip="none" algn="tl"/>
                  </a:blipFill>
                  <a:ln>
                    <a:noFill/>
                  </a:ln>
                  <a:effectLst/>
                  <a:extLst/>
                </p:spPr>
                <p:txBody>
                  <a:bodyPr vert="horz" wrap="none" lIns="91440" tIns="45720" rIns="91440" bIns="45720" numCol="1" rtlCol="0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ko-KR" altLang="en-US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7777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09" name="직사각형 208"/>
                  <p:cNvSpPr/>
                  <p:nvPr/>
                </p:nvSpPr>
                <p:spPr bwMode="auto">
                  <a:xfrm>
                    <a:off x="1182412" y="2708920"/>
                    <a:ext cx="720000" cy="2592288"/>
                  </a:xfrm>
                  <a:prstGeom prst="rect">
                    <a:avLst/>
                  </a:prstGeom>
                  <a:blipFill>
                    <a:blip r:embed="rId3">
                      <a:duotone>
                        <a:srgbClr val="656565">
                          <a:shade val="45000"/>
                          <a:satMod val="135000"/>
                        </a:srgbClr>
                        <a:prstClr val="white"/>
                      </a:duotone>
                      <a:extLst/>
                    </a:blip>
                    <a:tile tx="0" ty="0" sx="100000" sy="100000" flip="none" algn="tl"/>
                  </a:blipFill>
                  <a:ln>
                    <a:noFill/>
                  </a:ln>
                  <a:effectLst/>
                  <a:extLst/>
                </p:spPr>
                <p:txBody>
                  <a:bodyPr vert="horz" wrap="none" lIns="91440" tIns="45720" rIns="91440" bIns="45720" numCol="1" rtlCol="0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ko-KR" altLang="en-US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7777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02" name="그룹 201"/>
                <p:cNvGrpSpPr/>
                <p:nvPr/>
              </p:nvGrpSpPr>
              <p:grpSpPr>
                <a:xfrm>
                  <a:off x="623833" y="2708920"/>
                  <a:ext cx="551707" cy="2592288"/>
                  <a:chOff x="433108" y="2708920"/>
                  <a:chExt cx="551707" cy="2592288"/>
                </a:xfrm>
              </p:grpSpPr>
              <p:sp>
                <p:nvSpPr>
                  <p:cNvPr id="206" name="직사각형 205"/>
                  <p:cNvSpPr/>
                  <p:nvPr/>
                </p:nvSpPr>
                <p:spPr bwMode="auto">
                  <a:xfrm>
                    <a:off x="444815" y="2708920"/>
                    <a:ext cx="540000" cy="2592288"/>
                  </a:xfrm>
                  <a:prstGeom prst="rect">
                    <a:avLst/>
                  </a:prstGeom>
                  <a:blipFill>
                    <a:blip r:embed="rId4"/>
                    <a:tile tx="0" ty="0" sx="100000" sy="100000" flip="none" algn="tl"/>
                  </a:blipFill>
                  <a:ln>
                    <a:noFill/>
                  </a:ln>
                  <a:effectLst/>
                  <a:extLst/>
                </p:spPr>
                <p:txBody>
                  <a:bodyPr vert="horz" wrap="none" lIns="91440" tIns="45720" rIns="91440" bIns="45720" numCol="1" rtlCol="0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ko-KR" altLang="en-US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7777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cxnSp>
                <p:nvCxnSpPr>
                  <p:cNvPr id="207" name="직선 연결선 206"/>
                  <p:cNvCxnSpPr/>
                  <p:nvPr/>
                </p:nvCxnSpPr>
                <p:spPr bwMode="auto">
                  <a:xfrm>
                    <a:off x="433108" y="2708920"/>
                    <a:ext cx="0" cy="2592288"/>
                  </a:xfrm>
                  <a:prstGeom prst="line">
                    <a:avLst/>
                  </a:prstGeom>
                  <a:noFill/>
                  <a:ln w="19050" cap="flat" cmpd="sng" algn="ctr">
                    <a:solidFill>
                      <a:srgbClr val="000000"/>
                    </a:solidFill>
                    <a:prstDash val="solid"/>
                    <a:miter lim="800000"/>
                  </a:ln>
                  <a:effectLst/>
                  <a:extLst/>
                </p:spPr>
              </p:cxnSp>
            </p:grpSp>
            <p:grpSp>
              <p:nvGrpSpPr>
                <p:cNvPr id="203" name="그룹 202"/>
                <p:cNvGrpSpPr/>
                <p:nvPr/>
              </p:nvGrpSpPr>
              <p:grpSpPr>
                <a:xfrm flipH="1">
                  <a:off x="3253671" y="2708920"/>
                  <a:ext cx="551707" cy="2592288"/>
                  <a:chOff x="433108" y="2708920"/>
                  <a:chExt cx="551707" cy="2592288"/>
                </a:xfrm>
              </p:grpSpPr>
              <p:sp>
                <p:nvSpPr>
                  <p:cNvPr id="204" name="직사각형 203"/>
                  <p:cNvSpPr/>
                  <p:nvPr/>
                </p:nvSpPr>
                <p:spPr bwMode="auto">
                  <a:xfrm>
                    <a:off x="444815" y="2708920"/>
                    <a:ext cx="540000" cy="2592288"/>
                  </a:xfrm>
                  <a:prstGeom prst="rect">
                    <a:avLst/>
                  </a:prstGeom>
                  <a:blipFill>
                    <a:blip r:embed="rId4"/>
                    <a:tile tx="0" ty="0" sx="100000" sy="100000" flip="none" algn="tl"/>
                  </a:blipFill>
                  <a:ln>
                    <a:noFill/>
                  </a:ln>
                  <a:effectLst/>
                  <a:extLst/>
                </p:spPr>
                <p:txBody>
                  <a:bodyPr vert="horz" wrap="none" lIns="91440" tIns="45720" rIns="91440" bIns="45720" numCol="1" rtlCol="0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ko-KR" altLang="en-US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77777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cxnSp>
                <p:nvCxnSpPr>
                  <p:cNvPr id="205" name="직선 연결선 204"/>
                  <p:cNvCxnSpPr/>
                  <p:nvPr/>
                </p:nvCxnSpPr>
                <p:spPr bwMode="auto">
                  <a:xfrm>
                    <a:off x="433108" y="2708920"/>
                    <a:ext cx="0" cy="2592288"/>
                  </a:xfrm>
                  <a:prstGeom prst="line">
                    <a:avLst/>
                  </a:prstGeom>
                  <a:noFill/>
                  <a:ln w="19050" cap="flat" cmpd="sng" algn="ctr">
                    <a:solidFill>
                      <a:srgbClr val="000000"/>
                    </a:solidFill>
                    <a:prstDash val="solid"/>
                    <a:miter lim="800000"/>
                  </a:ln>
                  <a:effectLst/>
                  <a:extLst/>
                </p:spPr>
              </p:cxnSp>
            </p:grpSp>
          </p:grpSp>
          <p:sp>
            <p:nvSpPr>
              <p:cNvPr id="195" name="아래쪽 화살표 194"/>
              <p:cNvSpPr/>
              <p:nvPr/>
            </p:nvSpPr>
            <p:spPr bwMode="auto">
              <a:xfrm>
                <a:off x="727523" y="2551198"/>
                <a:ext cx="357243" cy="685609"/>
              </a:xfrm>
              <a:prstGeom prst="downArrow">
                <a:avLst/>
              </a:prstGeom>
              <a:gradFill>
                <a:gsLst>
                  <a:gs pos="52000">
                    <a:srgbClr val="61A5DE"/>
                  </a:gs>
                  <a:gs pos="0">
                    <a:srgbClr val="0571CB">
                      <a:gamma/>
                      <a:tint val="26667"/>
                      <a:invGamma/>
                    </a:srgbClr>
                  </a:gs>
                  <a:gs pos="100000">
                    <a:srgbClr val="0571CB">
                      <a:alpha val="14999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777777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6" name="아래쪽 화살표 195"/>
              <p:cNvSpPr/>
              <p:nvPr/>
            </p:nvSpPr>
            <p:spPr bwMode="auto">
              <a:xfrm>
                <a:off x="3403213" y="2551198"/>
                <a:ext cx="357243" cy="684000"/>
              </a:xfrm>
              <a:prstGeom prst="downArrow">
                <a:avLst/>
              </a:prstGeom>
              <a:gradFill>
                <a:gsLst>
                  <a:gs pos="57000">
                    <a:srgbClr val="FF3B3B"/>
                  </a:gs>
                  <a:gs pos="0">
                    <a:srgbClr val="FFB3B3"/>
                  </a:gs>
                  <a:gs pos="100000">
                    <a:srgbClr val="FF7575"/>
                  </a:gs>
                </a:gsLst>
                <a:lin ang="5400000" scaled="1"/>
              </a:gradFill>
              <a:ln>
                <a:noFill/>
              </a:ln>
              <a:effectLst/>
              <a:ex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ko-KR" altLang="en-US" b="0" i="0" u="none" strike="noStrike" kern="0" cap="none" spc="0" normalizeH="0" baseline="0" noProof="0" smtClean="0">
                  <a:ln>
                    <a:noFill/>
                  </a:ln>
                  <a:solidFill>
                    <a:srgbClr val="777777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7" name="TextBox 196"/>
                  <p:cNvSpPr txBox="1"/>
                  <p:nvPr/>
                </p:nvSpPr>
                <p:spPr>
                  <a:xfrm>
                    <a:off x="3252377" y="2659546"/>
                    <a:ext cx="739140" cy="1757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ko-KR" sz="105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𝑨𝒊𝒓</m:t>
                          </m:r>
                          <m:r>
                            <a:rPr kumimoji="0" lang="en-US" altLang="ko-KR" sz="105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altLang="ko-KR" sz="105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ko-KR" sz="105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  <m:sub>
                              <m:r>
                                <a:rPr kumimoji="0" lang="en-US" altLang="ko-KR" sz="105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kumimoji="0" lang="en-US" altLang="ko-KR" sz="105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𝑶</m:t>
                          </m:r>
                        </m:oMath>
                      </m:oMathPara>
                    </a14:m>
                    <a:endParaRPr kumimoji="0" lang="ko-KR" altLang="en-US" sz="105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7" name="TextBox 19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52377" y="2659546"/>
                    <a:ext cx="739140" cy="17578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7207" r="-1802" b="-1538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8" name="TextBox 197"/>
                  <p:cNvSpPr txBox="1"/>
                  <p:nvPr/>
                </p:nvSpPr>
                <p:spPr>
                  <a:xfrm>
                    <a:off x="581697" y="2659546"/>
                    <a:ext cx="694634" cy="1757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 marL="0" marR="0" lvl="0" indent="0" algn="ctr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altLang="ko-KR" sz="105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ko-KR" sz="105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  <m:sub>
                              <m:r>
                                <a:rPr kumimoji="0" lang="en-US" altLang="ko-KR" sz="105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kumimoji="0" lang="en-US" altLang="ko-KR" sz="105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altLang="ko-KR" sz="105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ko-KR" sz="105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  <m:sub>
                              <m:r>
                                <a:rPr kumimoji="0" lang="en-US" altLang="ko-KR" sz="105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kumimoji="0" lang="en-US" altLang="ko-KR" sz="105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𝑶</m:t>
                          </m:r>
                        </m:oMath>
                      </m:oMathPara>
                    </a14:m>
                    <a:endParaRPr kumimoji="0" lang="ko-KR" altLang="en-US" sz="105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8" name="TextBox 19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1697" y="2659546"/>
                    <a:ext cx="694634" cy="17578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7619" r="-952" b="-15385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61" name="직선 연결선 160"/>
            <p:cNvCxnSpPr/>
            <p:nvPr/>
          </p:nvCxnSpPr>
          <p:spPr bwMode="auto">
            <a:xfrm>
              <a:off x="323528" y="2219098"/>
              <a:ext cx="0" cy="2592288"/>
            </a:xfrm>
            <a:prstGeom prst="line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miter lim="800000"/>
            </a:ln>
            <a:effectLst/>
            <a:extLst/>
          </p:spPr>
        </p:cxnSp>
        <p:cxnSp>
          <p:nvCxnSpPr>
            <p:cNvPr id="162" name="직선 연결선 161"/>
            <p:cNvCxnSpPr/>
            <p:nvPr/>
          </p:nvCxnSpPr>
          <p:spPr bwMode="auto">
            <a:xfrm>
              <a:off x="4303424" y="2219098"/>
              <a:ext cx="0" cy="2592288"/>
            </a:xfrm>
            <a:prstGeom prst="line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miter lim="800000"/>
            </a:ln>
            <a:effectLst/>
            <a:extLst/>
          </p:spPr>
        </p:cxnSp>
        <p:grpSp>
          <p:nvGrpSpPr>
            <p:cNvPr id="163" name="그룹 162"/>
            <p:cNvGrpSpPr/>
            <p:nvPr/>
          </p:nvGrpSpPr>
          <p:grpSpPr>
            <a:xfrm>
              <a:off x="3339923" y="2512258"/>
              <a:ext cx="208696" cy="1947019"/>
              <a:chOff x="6045617" y="2776475"/>
              <a:chExt cx="208696" cy="1947019"/>
            </a:xfrm>
          </p:grpSpPr>
          <p:grpSp>
            <p:nvGrpSpPr>
              <p:cNvPr id="185" name="그룹 184"/>
              <p:cNvGrpSpPr/>
              <p:nvPr/>
            </p:nvGrpSpPr>
            <p:grpSpPr>
              <a:xfrm>
                <a:off x="6048702" y="2776475"/>
                <a:ext cx="205611" cy="908422"/>
                <a:chOff x="6048702" y="2776475"/>
                <a:chExt cx="205611" cy="908422"/>
              </a:xfrm>
            </p:grpSpPr>
            <p:sp>
              <p:nvSpPr>
                <p:cNvPr id="190" name="직사각형 189"/>
                <p:cNvSpPr/>
                <p:nvPr/>
              </p:nvSpPr>
              <p:spPr>
                <a:xfrm>
                  <a:off x="6048702" y="3468873"/>
                  <a:ext cx="202672" cy="21602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1" name="직사각형 190"/>
                <p:cNvSpPr/>
                <p:nvPr/>
              </p:nvSpPr>
              <p:spPr>
                <a:xfrm>
                  <a:off x="6051641" y="3122674"/>
                  <a:ext cx="202672" cy="21602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2" name="직사각형 191"/>
                <p:cNvSpPr/>
                <p:nvPr/>
              </p:nvSpPr>
              <p:spPr>
                <a:xfrm>
                  <a:off x="6051641" y="2776475"/>
                  <a:ext cx="202672" cy="21602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86" name="그룹 185"/>
              <p:cNvGrpSpPr/>
              <p:nvPr/>
            </p:nvGrpSpPr>
            <p:grpSpPr>
              <a:xfrm>
                <a:off x="6045617" y="3815072"/>
                <a:ext cx="205611" cy="908422"/>
                <a:chOff x="6048702" y="2776475"/>
                <a:chExt cx="205611" cy="908422"/>
              </a:xfrm>
            </p:grpSpPr>
            <p:sp>
              <p:nvSpPr>
                <p:cNvPr id="187" name="직사각형 186"/>
                <p:cNvSpPr/>
                <p:nvPr/>
              </p:nvSpPr>
              <p:spPr>
                <a:xfrm>
                  <a:off x="6048702" y="3468873"/>
                  <a:ext cx="202672" cy="21602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8" name="직사각형 187"/>
                <p:cNvSpPr/>
                <p:nvPr/>
              </p:nvSpPr>
              <p:spPr>
                <a:xfrm>
                  <a:off x="6051641" y="3122674"/>
                  <a:ext cx="202672" cy="21602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9" name="직사각형 188"/>
                <p:cNvSpPr/>
                <p:nvPr/>
              </p:nvSpPr>
              <p:spPr>
                <a:xfrm>
                  <a:off x="6051641" y="2776475"/>
                  <a:ext cx="202672" cy="21602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64" name="그룹 163"/>
            <p:cNvGrpSpPr/>
            <p:nvPr/>
          </p:nvGrpSpPr>
          <p:grpSpPr>
            <a:xfrm>
              <a:off x="1062803" y="2512258"/>
              <a:ext cx="208696" cy="1947019"/>
              <a:chOff x="4797940" y="3468873"/>
              <a:chExt cx="208696" cy="1947019"/>
            </a:xfrm>
          </p:grpSpPr>
          <p:grpSp>
            <p:nvGrpSpPr>
              <p:cNvPr id="175" name="그룹 174"/>
              <p:cNvGrpSpPr/>
              <p:nvPr/>
            </p:nvGrpSpPr>
            <p:grpSpPr>
              <a:xfrm>
                <a:off x="4801025" y="3468873"/>
                <a:ext cx="205611" cy="908422"/>
                <a:chOff x="6048702" y="2776475"/>
                <a:chExt cx="205611" cy="908422"/>
              </a:xfrm>
            </p:grpSpPr>
            <p:sp>
              <p:nvSpPr>
                <p:cNvPr id="182" name="직사각형 181"/>
                <p:cNvSpPr/>
                <p:nvPr/>
              </p:nvSpPr>
              <p:spPr>
                <a:xfrm>
                  <a:off x="6048702" y="3468873"/>
                  <a:ext cx="202672" cy="21602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3" name="직사각형 182"/>
                <p:cNvSpPr/>
                <p:nvPr/>
              </p:nvSpPr>
              <p:spPr>
                <a:xfrm>
                  <a:off x="6051641" y="3122674"/>
                  <a:ext cx="202672" cy="21602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4" name="직사각형 183"/>
                <p:cNvSpPr/>
                <p:nvPr/>
              </p:nvSpPr>
              <p:spPr>
                <a:xfrm>
                  <a:off x="6051641" y="2776475"/>
                  <a:ext cx="202672" cy="21602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76" name="그룹 175"/>
              <p:cNvGrpSpPr/>
              <p:nvPr/>
            </p:nvGrpSpPr>
            <p:grpSpPr>
              <a:xfrm>
                <a:off x="4797940" y="4507470"/>
                <a:ext cx="205611" cy="908422"/>
                <a:chOff x="6048702" y="2776475"/>
                <a:chExt cx="205611" cy="908422"/>
              </a:xfrm>
            </p:grpSpPr>
            <p:sp>
              <p:nvSpPr>
                <p:cNvPr id="177" name="직사각형 176"/>
                <p:cNvSpPr/>
                <p:nvPr/>
              </p:nvSpPr>
              <p:spPr>
                <a:xfrm>
                  <a:off x="6048702" y="3468873"/>
                  <a:ext cx="202672" cy="21602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8" name="직사각형 177"/>
                <p:cNvSpPr/>
                <p:nvPr/>
              </p:nvSpPr>
              <p:spPr>
                <a:xfrm>
                  <a:off x="6051641" y="3122674"/>
                  <a:ext cx="202672" cy="21602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9" name="직사각형 178"/>
                <p:cNvSpPr/>
                <p:nvPr/>
              </p:nvSpPr>
              <p:spPr>
                <a:xfrm>
                  <a:off x="6051641" y="2776475"/>
                  <a:ext cx="202672" cy="216024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1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5" name="TextBox 164"/>
                <p:cNvSpPr txBox="1"/>
                <p:nvPr/>
              </p:nvSpPr>
              <p:spPr>
                <a:xfrm>
                  <a:off x="2216829" y="3090959"/>
                  <a:ext cx="175787" cy="78824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vert="vert270" wrap="none" lIns="0" tIns="0" rIns="0" bIns="0" rtlCol="0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𝐌𝐞𝐦𝐛𝐫𝐚𝐧𝐞</m:t>
                        </m:r>
                      </m:oMath>
                    </m:oMathPara>
                  </a14:m>
                  <a:endParaRPr kumimoji="0" lang="ko-KR" altLang="en-US" sz="1050" b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65" name="TextBox 1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16829" y="3090959"/>
                  <a:ext cx="175787" cy="78824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6" name="TextBox 165"/>
                <p:cNvSpPr txBox="1"/>
                <p:nvPr/>
              </p:nvSpPr>
              <p:spPr>
                <a:xfrm>
                  <a:off x="1537773" y="2789773"/>
                  <a:ext cx="175787" cy="145093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vert="vert270" wrap="none" lIns="0" tIns="0" rIns="0" bIns="0" rtlCol="0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𝐀𝐧𝐨𝐝𝐞</m:t>
                        </m:r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𝐛𝐚𝐜𝐤𝐢𝐧𝐠</m:t>
                        </m:r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𝐥𝐲𝐚𝐞𝐫</m:t>
                        </m:r>
                      </m:oMath>
                    </m:oMathPara>
                  </a14:m>
                  <a:endParaRPr kumimoji="0" lang="ko-KR" altLang="en-US" sz="1050" b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66" name="TextBox 1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7773" y="2789773"/>
                  <a:ext cx="175787" cy="145093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TextBox 166"/>
                <p:cNvSpPr txBox="1"/>
                <p:nvPr/>
              </p:nvSpPr>
              <p:spPr>
                <a:xfrm>
                  <a:off x="2900892" y="2729607"/>
                  <a:ext cx="175787" cy="157126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vert="vert270" wrap="none" lIns="0" tIns="0" rIns="0" bIns="0" rtlCol="0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𝐂𝐚𝐭𝐡𝐨𝐝𝐞</m:t>
                        </m:r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𝐛𝐚𝐜𝐤𝐢𝐧𝐠</m:t>
                        </m:r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𝐥𝐲𝐚𝐞𝐫</m:t>
                        </m:r>
                      </m:oMath>
                    </m:oMathPara>
                  </a14:m>
                  <a:endParaRPr kumimoji="0" lang="ko-KR" altLang="en-US" sz="1050" b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67" name="TextBox 1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0892" y="2729607"/>
                  <a:ext cx="175787" cy="15712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8" name="TextBox 167"/>
                <p:cNvSpPr txBox="1"/>
                <p:nvPr/>
              </p:nvSpPr>
              <p:spPr>
                <a:xfrm>
                  <a:off x="788628" y="2816174"/>
                  <a:ext cx="175787" cy="140908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vert="vert270" wrap="none" lIns="0" tIns="0" rIns="0" bIns="0" rtlCol="0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𝐀𝐧𝐨𝐝𝐞</m:t>
                        </m:r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𝐛𝐢𝐩𝐨𝐥𝐚𝐫</m:t>
                        </m:r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𝐩𝐥𝐚𝐭𝐞</m:t>
                        </m:r>
                      </m:oMath>
                    </m:oMathPara>
                  </a14:m>
                  <a:endParaRPr kumimoji="0" lang="ko-KR" altLang="en-US" sz="1050" b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68" name="TextBox 1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8628" y="2816174"/>
                  <a:ext cx="175787" cy="140908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9" name="TextBox 168"/>
                <p:cNvSpPr txBox="1"/>
                <p:nvPr/>
              </p:nvSpPr>
              <p:spPr>
                <a:xfrm>
                  <a:off x="3646803" y="2750534"/>
                  <a:ext cx="175787" cy="152941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vert="vert270" wrap="none" lIns="0" tIns="0" rIns="0" bIns="0" rtlCol="0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𝐂𝐚𝐭𝐡𝐨𝐝𝐞</m:t>
                        </m:r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𝐛𝐢𝐩𝐨𝐥𝐚𝐫</m:t>
                        </m:r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𝐩𝐥𝐚𝐭𝐞</m:t>
                        </m:r>
                      </m:oMath>
                    </m:oMathPara>
                  </a14:m>
                  <a:endParaRPr kumimoji="0" lang="ko-KR" altLang="en-US" sz="1050" b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69" name="TextBox 1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6803" y="2750534"/>
                  <a:ext cx="175787" cy="1529411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0" name="직선 화살표 연결선 169"/>
            <p:cNvCxnSpPr/>
            <p:nvPr/>
          </p:nvCxnSpPr>
          <p:spPr>
            <a:xfrm>
              <a:off x="611560" y="2998670"/>
              <a:ext cx="0" cy="9728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직선 화살표 연결선 170"/>
            <p:cNvCxnSpPr/>
            <p:nvPr/>
          </p:nvCxnSpPr>
          <p:spPr>
            <a:xfrm>
              <a:off x="3995936" y="2998670"/>
              <a:ext cx="0" cy="9728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3" name="TextBox 172"/>
                <p:cNvSpPr txBox="1"/>
                <p:nvPr/>
              </p:nvSpPr>
              <p:spPr>
                <a:xfrm>
                  <a:off x="343050" y="2913952"/>
                  <a:ext cx="175787" cy="114226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vert="vert270" wrap="none" lIns="0" tIns="0" rIns="0" bIns="0" rtlCol="0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𝐂𝐨𝐨𝐥𝐢𝐧𝐠</m:t>
                        </m:r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𝐜𝐡𝐚𝐧𝐧𝐞𝐥</m:t>
                        </m:r>
                      </m:oMath>
                    </m:oMathPara>
                  </a14:m>
                  <a:endParaRPr kumimoji="0" lang="ko-KR" altLang="en-US" sz="1050" b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73" name="TextBox 1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3050" y="2913952"/>
                  <a:ext cx="175787" cy="1142261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4" name="TextBox 173"/>
                <p:cNvSpPr txBox="1"/>
                <p:nvPr/>
              </p:nvSpPr>
              <p:spPr>
                <a:xfrm>
                  <a:off x="4064172" y="2917508"/>
                  <a:ext cx="175787" cy="114226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vert="vert270" wrap="none" lIns="0" tIns="0" rIns="0" bIns="0" rtlCol="0">
                  <a:spAutoFit/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𝐂𝐨𝐨𝐥𝐢𝐧𝐠</m:t>
                        </m:r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0" lang="en-US" altLang="ko-KR" sz="105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𝐜𝐡𝐚𝐧𝐧𝐞𝐥</m:t>
                        </m:r>
                      </m:oMath>
                    </m:oMathPara>
                  </a14:m>
                  <a:endParaRPr kumimoji="0" lang="ko-KR" altLang="en-US" sz="1050" b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74" name="TextBox 1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4172" y="2917508"/>
                  <a:ext cx="175787" cy="1142261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7" name="TextBox 86"/>
          <p:cNvSpPr txBox="1"/>
          <p:nvPr/>
        </p:nvSpPr>
        <p:spPr>
          <a:xfrm>
            <a:off x="12029" y="6078167"/>
            <a:ext cx="91319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ence</a:t>
            </a:r>
          </a:p>
          <a:p>
            <a:pPr marL="228600" indent="-228600">
              <a:buAutoNum type="arabicPeriod"/>
            </a:pPr>
            <a:r>
              <a:rPr lang="en-US" altLang="ko-KR" sz="1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i et al., 2018, International Journal of Hydrogen Energy, 43: 13406-13419</a:t>
            </a:r>
          </a:p>
        </p:txBody>
      </p:sp>
      <p:sp>
        <p:nvSpPr>
          <p:cNvPr id="56" name="직사각형 55"/>
          <p:cNvSpPr/>
          <p:nvPr/>
        </p:nvSpPr>
        <p:spPr>
          <a:xfrm>
            <a:off x="4373995" y="3713151"/>
            <a:ext cx="1706261" cy="292388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144000" indent="-144000"/>
            <a:r>
              <a:rPr lang="en-US" altLang="ko-KR" b="1" dirty="0" smtClean="0"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Operating </a:t>
            </a: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dition </a:t>
            </a: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en-US" altLang="ko-KR" b="1" dirty="0" smtClean="0">
                <a:latin typeface="Arial" panose="020B0604020202020204" pitchFamily="34" charset="0"/>
                <a:cs typeface="Arial" panose="020B0604020202020204" pitchFamily="34" charset="0"/>
              </a:rPr>
              <a:t>PEMFC design</a:t>
            </a:r>
            <a:endParaRPr lang="en-US" altLang="ko-KR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44000" indent="-144000"/>
            <a:endParaRPr lang="en-US" altLang="ko-KR" b="1" dirty="0" smtClean="0">
              <a:latin typeface="Arial" panose="020B0604020202020204" pitchFamily="34" charset="0"/>
              <a:ea typeface="맑은 고딕" pitchFamily="50" charset="-127"/>
              <a:cs typeface="Arial" panose="020B0604020202020204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97088" y="5075913"/>
            <a:ext cx="42015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g. A cross-section view of single-cell PEMFC</a:t>
            </a:r>
            <a:endParaRPr lang="ko-KR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그룹 10"/>
          <p:cNvGrpSpPr/>
          <p:nvPr/>
        </p:nvGrpSpPr>
        <p:grpSpPr>
          <a:xfrm>
            <a:off x="4373995" y="1369748"/>
            <a:ext cx="4989782" cy="2107803"/>
            <a:chOff x="4154219" y="937181"/>
            <a:chExt cx="4989782" cy="2107803"/>
          </a:xfrm>
        </p:grpSpPr>
        <p:sp>
          <p:nvSpPr>
            <p:cNvPr id="3" name="TextBox 2"/>
            <p:cNvSpPr txBox="1"/>
            <p:nvPr/>
          </p:nvSpPr>
          <p:spPr>
            <a:xfrm>
              <a:off x="4175991" y="1290658"/>
              <a:ext cx="496801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+mj-lt"/>
                <a:buAutoNum type="arabicPeriod"/>
              </a:pPr>
              <a:r>
                <a:rPr lang="en-US" altLang="ko-KR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teady-state regime</a:t>
              </a:r>
            </a:p>
            <a:p>
              <a:pPr marL="342900" indent="-342900">
                <a:buFont typeface="+mj-lt"/>
                <a:buAutoNum type="arabicPeriod"/>
              </a:pPr>
              <a:r>
                <a:rPr lang="en-US" altLang="ko-KR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ven temperature on membrane</a:t>
              </a:r>
            </a:p>
            <a:p>
              <a:pPr marL="342900" indent="-342900">
                <a:buFont typeface="+mj-lt"/>
                <a:buAutoNum type="arabicPeriod"/>
              </a:pPr>
              <a:r>
                <a:rPr lang="en-US" altLang="ko-KR" b="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altLang="ko-KR" b="0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out,fc</a:t>
              </a:r>
              <a:r>
                <a:rPr lang="en-US" altLang="ko-KR" b="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= </a:t>
              </a:r>
              <a:r>
                <a:rPr lang="en-US" altLang="ko-KR" b="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altLang="ko-KR" b="0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ell</a:t>
              </a:r>
              <a:endParaRPr lang="en-US" altLang="ko-KR" b="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342900" indent="-342900">
                <a:buFont typeface="+mj-lt"/>
                <a:buAutoNum type="arabicPeriod"/>
              </a:pPr>
              <a:r>
                <a:rPr lang="en-US" altLang="ko-KR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altLang="ko-KR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out,fc</a:t>
              </a:r>
              <a:r>
                <a:rPr lang="en-US" altLang="ko-KR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ko-KR" dirty="0" smtClean="0">
                  <a:latin typeface="Arial" panose="020B0604020202020204" pitchFamily="34" charset="0"/>
                  <a:cs typeface="Arial" panose="020B0604020202020204" pitchFamily="34" charset="0"/>
                </a:rPr>
                <a:t>– </a:t>
              </a:r>
              <a:r>
                <a:rPr lang="en-US" altLang="ko-KR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altLang="ko-KR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n,fc</a:t>
              </a:r>
              <a:r>
                <a:rPr lang="en-US" altLang="ko-KR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ko-KR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 6 K</a:t>
              </a:r>
              <a:endParaRPr lang="en-US" altLang="ko-KR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342900" indent="-342900">
                <a:buFont typeface="+mj-lt"/>
                <a:buAutoNum type="arabicPeriod"/>
              </a:pPr>
              <a:r>
                <a:rPr lang="en-US" altLang="ko-KR" dirty="0" err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altLang="ko-KR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out,fc</a:t>
              </a:r>
              <a:r>
                <a:rPr lang="en-US" altLang="ko-KR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ko-KR" dirty="0" smtClean="0">
                  <a:cs typeface="Times New Roman" panose="02020603050405020304" pitchFamily="18" charset="0"/>
                </a:rPr>
                <a:t>=298 K</a:t>
              </a:r>
              <a:endParaRPr lang="en-US" altLang="ko-KR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342900" indent="-342900">
                <a:buFont typeface="+mj-lt"/>
                <a:buAutoNum type="arabicPeriod"/>
              </a:pPr>
              <a:r>
                <a:rPr lang="en-US" altLang="ko-KR" b="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lative humidity: </a:t>
              </a:r>
              <a:r>
                <a:rPr lang="el-GR" altLang="ko-KR" dirty="0" smtClean="0">
                  <a:latin typeface="Arial" panose="020B0604020202020204" pitchFamily="34" charset="0"/>
                  <a:cs typeface="Arial" panose="020B0604020202020204" pitchFamily="34" charset="0"/>
                </a:rPr>
                <a:t>ϕ</a:t>
              </a:r>
              <a:r>
                <a:rPr lang="en-US" altLang="ko-KR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altLang="ko-KR" baseline="-5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altLang="ko-KR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,in</a:t>
              </a:r>
              <a:r>
                <a:rPr lang="en-US" altLang="ko-KR" b="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 </a:t>
              </a:r>
              <a:r>
                <a:rPr lang="el-GR" altLang="ko-KR" dirty="0" smtClean="0">
                  <a:latin typeface="Arial" panose="020B0604020202020204" pitchFamily="34" charset="0"/>
                  <a:cs typeface="Arial" panose="020B0604020202020204" pitchFamily="34" charset="0"/>
                </a:rPr>
                <a:t>ϕ</a:t>
              </a:r>
              <a:r>
                <a:rPr lang="en-US" altLang="ko-KR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air,in</a:t>
              </a:r>
              <a:r>
                <a:rPr lang="en-US" altLang="ko-KR" b="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 100%</a:t>
              </a:r>
              <a:endParaRPr lang="en-US" altLang="ko-KR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직사각형 54"/>
            <p:cNvSpPr/>
            <p:nvPr/>
          </p:nvSpPr>
          <p:spPr>
            <a:xfrm>
              <a:off x="4154219" y="937181"/>
              <a:ext cx="1706261" cy="292388"/>
            </a:xfrm>
            <a:prstGeom prst="rect">
              <a:avLst/>
            </a:prstGeom>
          </p:spPr>
          <p:txBody>
            <a:bodyPr wrap="none">
              <a:noAutofit/>
            </a:bodyPr>
            <a:lstStyle/>
            <a:p>
              <a:pPr marL="144000" indent="-144000"/>
              <a:r>
                <a:rPr lang="en-US" altLang="ko-KR" b="1" dirty="0" smtClean="0">
                  <a:latin typeface="Arial" panose="020B0604020202020204" pitchFamily="34" charset="0"/>
                  <a:ea typeface="맑은 고딕" pitchFamily="50" charset="-127"/>
                  <a:cs typeface="Arial" panose="020B0604020202020204" pitchFamily="34" charset="0"/>
                </a:rPr>
                <a:t>Assumption</a:t>
              </a:r>
            </a:p>
          </p:txBody>
        </p:sp>
      </p:grpSp>
      <p:graphicFrame>
        <p:nvGraphicFramePr>
          <p:cNvPr id="10" name="표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6394985"/>
              </p:ext>
            </p:extLst>
          </p:nvPr>
        </p:nvGraphicFramePr>
        <p:xfrm>
          <a:off x="4492798" y="4141818"/>
          <a:ext cx="3920499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9760">
                  <a:extLst>
                    <a:ext uri="{9D8B030D-6E8A-4147-A177-3AD203B41FA5}">
                      <a16:colId xmlns:a16="http://schemas.microsoft.com/office/drawing/2014/main" val="395569724"/>
                    </a:ext>
                  </a:extLst>
                </a:gridCol>
                <a:gridCol w="834148">
                  <a:extLst>
                    <a:ext uri="{9D8B030D-6E8A-4147-A177-3AD203B41FA5}">
                      <a16:colId xmlns:a16="http://schemas.microsoft.com/office/drawing/2014/main" val="2561583391"/>
                    </a:ext>
                  </a:extLst>
                </a:gridCol>
                <a:gridCol w="875856">
                  <a:extLst>
                    <a:ext uri="{9D8B030D-6E8A-4147-A177-3AD203B41FA5}">
                      <a16:colId xmlns:a16="http://schemas.microsoft.com/office/drawing/2014/main" val="1311950190"/>
                    </a:ext>
                  </a:extLst>
                </a:gridCol>
                <a:gridCol w="750735">
                  <a:extLst>
                    <a:ext uri="{9D8B030D-6E8A-4147-A177-3AD203B41FA5}">
                      <a16:colId xmlns:a16="http://schemas.microsoft.com/office/drawing/2014/main" val="332972136"/>
                    </a:ext>
                  </a:extLst>
                </a:gridCol>
              </a:tblGrid>
              <a:tr h="21120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</a:t>
                      </a:r>
                      <a:endParaRPr lang="ko-KR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mbol</a:t>
                      </a:r>
                      <a:endParaRPr lang="ko-KR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ue</a:t>
                      </a:r>
                      <a:endParaRPr lang="ko-KR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it</a:t>
                      </a:r>
                      <a:endParaRPr lang="ko-KR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441121"/>
                  </a:ext>
                </a:extLst>
              </a:tr>
              <a:tr h="21120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ell temperature</a:t>
                      </a:r>
                      <a:endParaRPr lang="ko-KR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ko-KR" sz="140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ell</a:t>
                      </a:r>
                      <a:endParaRPr lang="ko-KR" altLang="en-US" sz="14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3~363</a:t>
                      </a:r>
                      <a:endParaRPr lang="ko-KR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endParaRPr lang="ko-KR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69083329"/>
                  </a:ext>
                </a:extLst>
              </a:tr>
              <a:tr h="21120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rent density</a:t>
                      </a:r>
                      <a:endParaRPr lang="ko-KR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altLang="ko-KR" sz="140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ell</a:t>
                      </a:r>
                      <a:endParaRPr lang="ko-KR" altLang="en-US" sz="14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~1.0</a:t>
                      </a:r>
                      <a:endParaRPr lang="ko-KR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/cm</a:t>
                      </a:r>
                      <a:r>
                        <a:rPr lang="en-US" altLang="ko-KR" sz="140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ko-KR" altLang="en-US" sz="1400" baseline="30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3548915"/>
                  </a:ext>
                </a:extLst>
              </a:tr>
              <a:tr h="21120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</a:t>
                      </a:r>
                      <a:r>
                        <a:rPr lang="en-US" altLang="ko-KR" sz="1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f cell</a:t>
                      </a:r>
                      <a:endParaRPr lang="ko-KR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ko-KR" sz="140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ell</a:t>
                      </a:r>
                      <a:endParaRPr lang="ko-KR" altLang="en-US" sz="14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ko-KR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A</a:t>
                      </a:r>
                      <a:endParaRPr lang="ko-KR" altLang="en-US" sz="14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83369447"/>
                  </a:ext>
                </a:extLst>
              </a:tr>
              <a:tr h="21120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ell’s area</a:t>
                      </a:r>
                      <a:endParaRPr lang="ko-KR" alt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ko-KR" sz="140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ell</a:t>
                      </a:r>
                      <a:endParaRPr lang="ko-KR" altLang="en-US" sz="140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ko-KR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altLang="ko-KR" sz="140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ko-KR" altLang="en-US" sz="1400" baseline="30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5066858"/>
                  </a:ext>
                </a:extLst>
              </a:tr>
            </a:tbl>
          </a:graphicData>
        </a:graphic>
      </p:graphicFrame>
      <p:sp>
        <p:nvSpPr>
          <p:cNvPr id="62" name="제목 1"/>
          <p:cNvSpPr txBox="1">
            <a:spLocks/>
          </p:cNvSpPr>
          <p:nvPr/>
        </p:nvSpPr>
        <p:spPr>
          <a:xfrm>
            <a:off x="0" y="221319"/>
            <a:ext cx="98802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ko-KR" sz="2600" spc="0" dirty="0"/>
              <a:t>PEMFC Operating Condition</a:t>
            </a:r>
            <a:endParaRPr lang="ko-KR" altLang="en-US" sz="2600" spc="0" dirty="0"/>
          </a:p>
        </p:txBody>
      </p:sp>
      <p:sp>
        <p:nvSpPr>
          <p:cNvPr id="64" name="제목 1"/>
          <p:cNvSpPr txBox="1">
            <a:spLocks/>
          </p:cNvSpPr>
          <p:nvPr/>
        </p:nvSpPr>
        <p:spPr>
          <a:xfrm>
            <a:off x="1669" y="-135090"/>
            <a:ext cx="45703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1433513" algn="l"/>
              </a:tabLst>
            </a:pPr>
            <a:r>
              <a:rPr lang="en-US" altLang="ko-KR" sz="1300" spc="0" dirty="0">
                <a:latin typeface="Arial" panose="020B0604020202020204" pitchFamily="34" charset="0"/>
                <a:cs typeface="Arial" panose="020B0604020202020204" pitchFamily="34" charset="0"/>
              </a:rPr>
              <a:t>Thermal Management for PEMFC</a:t>
            </a:r>
          </a:p>
        </p:txBody>
      </p:sp>
    </p:spTree>
    <p:extLst>
      <p:ext uri="{BB962C8B-B14F-4D97-AF65-F5344CB8AC3E}">
        <p14:creationId xmlns:p14="http://schemas.microsoft.com/office/powerpoint/2010/main" val="368412905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직사각형 49"/>
          <p:cNvSpPr/>
          <p:nvPr/>
        </p:nvSpPr>
        <p:spPr>
          <a:xfrm>
            <a:off x="4851335" y="1946589"/>
            <a:ext cx="1706261" cy="292388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144000" indent="-144000"/>
            <a:r>
              <a:rPr lang="en-US" altLang="ko-KR" sz="1400" b="1" dirty="0" smtClean="0"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Activation voltage loss</a:t>
            </a:r>
          </a:p>
        </p:txBody>
      </p:sp>
      <p:sp>
        <p:nvSpPr>
          <p:cNvPr id="51" name="직사각형 50"/>
          <p:cNvSpPr/>
          <p:nvPr/>
        </p:nvSpPr>
        <p:spPr>
          <a:xfrm>
            <a:off x="4851335" y="2848324"/>
            <a:ext cx="1706261" cy="292388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144000" indent="-144000"/>
            <a:r>
              <a:rPr lang="en-US" altLang="ko-KR" sz="1400" b="1" dirty="0" smtClean="0"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Ohmic voltage loss</a:t>
            </a:r>
          </a:p>
        </p:txBody>
      </p:sp>
      <p:sp>
        <p:nvSpPr>
          <p:cNvPr id="57" name="직사각형 56"/>
          <p:cNvSpPr/>
          <p:nvPr/>
        </p:nvSpPr>
        <p:spPr>
          <a:xfrm>
            <a:off x="4851335" y="5527853"/>
            <a:ext cx="1706261" cy="292388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144000" indent="-144000"/>
            <a:r>
              <a:rPr lang="en-US" altLang="ko-KR" sz="1400" b="1" dirty="0" smtClean="0"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Concentration voltage loss</a:t>
            </a:r>
          </a:p>
        </p:txBody>
      </p:sp>
      <p:sp>
        <p:nvSpPr>
          <p:cNvPr id="60" name="직사각형 59"/>
          <p:cNvSpPr/>
          <p:nvPr/>
        </p:nvSpPr>
        <p:spPr>
          <a:xfrm>
            <a:off x="503043" y="4483399"/>
            <a:ext cx="1706261" cy="292388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144000" indent="-144000"/>
            <a:r>
              <a:rPr lang="en-US" altLang="ko-KR" b="1" dirty="0" smtClean="0"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Cell volt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4968010" y="2221995"/>
                <a:ext cx="1380570" cy="4149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𝑎𝑐𝑡</m:t>
                          </m:r>
                        </m:sub>
                      </m:sSub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sSub>
                            <m:sSub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𝑐𝑒𝑙𝑙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2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𝑛𝐹</m:t>
                          </m:r>
                        </m:den>
                      </m:f>
                      <m:func>
                        <m:func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2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ko-KR" sz="1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2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  <m:sub>
                                      <m:r>
                                        <a:rPr lang="en-US" altLang="ko-KR" sz="12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ko-KR" alt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010" y="2221995"/>
                <a:ext cx="1380570" cy="414985"/>
              </a:xfrm>
              <a:prstGeom prst="rect">
                <a:avLst/>
              </a:prstGeom>
              <a:blipFill>
                <a:blip r:embed="rId3"/>
                <a:stretch>
                  <a:fillRect l="-1770" b="-1029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557472" y="4838272"/>
                <a:ext cx="33761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𝑐𝑒𝑙𝑙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𝑟𝑒𝑣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𝑎𝑐𝑡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𝑜h𝑚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𝑐𝑜𝑛𝑐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472" y="4838272"/>
                <a:ext cx="3376117" cy="276999"/>
              </a:xfrm>
              <a:prstGeom prst="rect">
                <a:avLst/>
              </a:prstGeom>
              <a:blipFill>
                <a:blip r:embed="rId4"/>
                <a:stretch>
                  <a:fillRect l="-722" b="-2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7" name="그룹 86"/>
          <p:cNvGrpSpPr/>
          <p:nvPr/>
        </p:nvGrpSpPr>
        <p:grpSpPr>
          <a:xfrm>
            <a:off x="4928409" y="3165132"/>
            <a:ext cx="3988135" cy="2164716"/>
            <a:chOff x="4809606" y="2660014"/>
            <a:chExt cx="3988135" cy="21647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/>
                <p:cNvSpPr txBox="1"/>
                <p:nvPr/>
              </p:nvSpPr>
              <p:spPr>
                <a:xfrm>
                  <a:off x="4809606" y="2660014"/>
                  <a:ext cx="2994858" cy="47968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ko-KR" altLang="en-US" sz="120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0.0043+17.81</m:t>
                                </m:r>
                                <m:sSub>
                                  <m:sSubPr>
                                    <m:ctrlP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</m:sSub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−39.85</m:t>
                                </m:r>
                                <m:sSubSup>
                                  <m:sSubSupPr>
                                    <m:ctrlP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+36.0</m:t>
                                </m:r>
                                <m:sSubSup>
                                  <m:sSubSupPr>
                                    <m:ctrlP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sub>
                                  <m:sup>
                                    <m: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14+1.4</m:t>
                                </m:r>
                                <m:d>
                                  <m:dPr>
                                    <m:ctrlP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  <m:t>𝑤</m:t>
                                        </m:r>
                                      </m:sub>
                                    </m:sSub>
                                    <m: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</m:eqArr>
                          </m:e>
                        </m:d>
                      </m:oMath>
                    </m:oMathPara>
                  </a14:m>
                  <a:endParaRPr lang="ko-KR" altLang="en-US" sz="1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9" name="Text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9606" y="2660014"/>
                  <a:ext cx="2994858" cy="479683"/>
                </a:xfrm>
                <a:prstGeom prst="rect">
                  <a:avLst/>
                </a:prstGeom>
                <a:blipFill>
                  <a:blip r:embed="rId36"/>
                  <a:stretch>
                    <a:fillRect l="-20732" t="-233333" b="-33205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TextBox 79"/>
                <p:cNvSpPr txBox="1"/>
                <p:nvPr/>
              </p:nvSpPr>
              <p:spPr>
                <a:xfrm>
                  <a:off x="7858125" y="2699615"/>
                  <a:ext cx="939616" cy="1846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0&lt;</m:t>
                            </m:r>
                            <m:sSub>
                              <m:sSubPr>
                                <m:ctrlP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sub>
                            </m:sSub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oMath>
                    </m:oMathPara>
                  </a14:m>
                  <a:endParaRPr lang="ko-KR" altLang="en-US" sz="1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0" name="TextBox 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58125" y="2699615"/>
                  <a:ext cx="939616" cy="184666"/>
                </a:xfrm>
                <a:prstGeom prst="rect">
                  <a:avLst/>
                </a:prstGeom>
                <a:blipFill>
                  <a:blip r:embed="rId37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/>
                <p:cNvSpPr txBox="1"/>
                <p:nvPr/>
              </p:nvSpPr>
              <p:spPr>
                <a:xfrm>
                  <a:off x="7858125" y="2937221"/>
                  <a:ext cx="939616" cy="1846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1&lt;</m:t>
                            </m:r>
                            <m:sSub>
                              <m:sSubPr>
                                <m:ctrlP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sub>
                            </m:sSub>
                            <m:r>
                              <a:rPr lang="en-US" altLang="ko-KR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</m:oMath>
                    </m:oMathPara>
                  </a14:m>
                  <a:endParaRPr lang="ko-KR" altLang="en-US" sz="1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2" name="TextBox 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58125" y="2937221"/>
                  <a:ext cx="939616" cy="184666"/>
                </a:xfrm>
                <a:prstGeom prst="rect">
                  <a:avLst/>
                </a:prstGeom>
                <a:blipFill>
                  <a:blip r:embed="rId38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4809606" y="3661065"/>
                  <a:ext cx="2966004" cy="47731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ko-KR" altLang="en-US" sz="1200" i="1" smtClean="0">
                            <a:latin typeface="Cambria Math" panose="02040503050406030204" pitchFamily="18" charset="0"/>
                          </a:rPr>
                          <m:t>𝜎</m:t>
                        </m:r>
                        <m:d>
                          <m:dPr>
                            <m:ctrlP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ko-KR" altLang="en-US" sz="12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</m:d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sz="12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303</m:t>
                            </m:r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func>
                          <m:funcPr>
                            <m:ctrlP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 sz="1200" b="0" i="0" smtClean="0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1268</m:t>
                                </m:r>
                                <m:d>
                                  <m:dPr>
                                    <m:ctrlP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  <m:t>303</m:t>
                                        </m:r>
                                      </m:den>
                                    </m:f>
                                    <m: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altLang="ko-KR" sz="1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ko-KR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ko-KR" sz="12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𝑐𝑒𝑙𝑙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</m:d>
                          </m:e>
                        </m:func>
                      </m:oMath>
                    </m:oMathPara>
                  </a14:m>
                  <a:endParaRPr lang="ko-KR" altLang="en-US" sz="1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9606" y="3661065"/>
                  <a:ext cx="2966004" cy="477310"/>
                </a:xfrm>
                <a:prstGeom prst="rect">
                  <a:avLst/>
                </a:prstGeom>
                <a:blipFill>
                  <a:blip r:embed="rId3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TextBox 82"/>
                <p:cNvSpPr txBox="1"/>
                <p:nvPr/>
              </p:nvSpPr>
              <p:spPr>
                <a:xfrm>
                  <a:off x="4809606" y="4164852"/>
                  <a:ext cx="2181110" cy="412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sSub>
                              <m:sSubPr>
                                <m:ctrlP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sup>
                          <m:e>
                            <m:r>
                              <a:rPr lang="ko-KR" altLang="en-US" sz="1200" b="0" i="1" smtClean="0">
                                <a:latin typeface="Cambria Math" panose="02040503050406030204" pitchFamily="18" charset="0"/>
                              </a:rPr>
                              <m:t>𝜌</m:t>
                            </m:r>
                            <m:d>
                              <m:dPr>
                                <m:ctrlP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d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𝑑𝑧</m:t>
                            </m:r>
                          </m:e>
                        </m:nary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altLang="ko-KR" sz="1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ko-KR" sz="12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sSub>
                              <m:sSubPr>
                                <m:ctrlP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sup>
                          <m:e>
                            <m:f>
                              <m:fPr>
                                <m:ctrlP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  <m:t>𝑑𝑧</m:t>
                                </m:r>
                              </m:num>
                              <m:den>
                                <m:r>
                                  <a:rPr lang="ko-KR" altLang="en-US" sz="12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ko-KR" altLang="en-US" sz="12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  <m:d>
                                      <m:dPr>
                                        <m:ctrlP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d>
                                  </m:e>
                                </m:d>
                              </m:den>
                            </m:f>
                          </m:e>
                        </m:nary>
                      </m:oMath>
                    </m:oMathPara>
                  </a14:m>
                  <a:endParaRPr lang="ko-KR" altLang="en-US" sz="1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3" name="TextBox 8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9606" y="4164852"/>
                  <a:ext cx="2181110" cy="412998"/>
                </a:xfrm>
                <a:prstGeom prst="rect">
                  <a:avLst/>
                </a:prstGeom>
                <a:blipFill>
                  <a:blip r:embed="rId40"/>
                  <a:stretch>
                    <a:fillRect l="-9777" t="-185294" r="-12011" b="-272059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TextBox 83"/>
                <p:cNvSpPr txBox="1"/>
                <p:nvPr/>
              </p:nvSpPr>
              <p:spPr>
                <a:xfrm>
                  <a:off x="4809606" y="4640064"/>
                  <a:ext cx="853439" cy="1846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𝑜h𝑚</m:t>
                            </m:r>
                          </m:sub>
                        </m:s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sSub>
                          <m:sSubPr>
                            <m:ctrlP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ko-KR" altLang="en-US" sz="1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4" name="TextBox 8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9606" y="4640064"/>
                  <a:ext cx="853439" cy="184666"/>
                </a:xfrm>
                <a:prstGeom prst="rect">
                  <a:avLst/>
                </a:prstGeom>
                <a:blipFill>
                  <a:blip r:embed="rId41"/>
                  <a:stretch>
                    <a:fillRect l="-2857" b="-16129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4809606" y="3173789"/>
                  <a:ext cx="2495363" cy="45224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ko-KR" altLang="en-US" sz="120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d>
                          <m:dPr>
                            <m:ctrlP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200" b="0" i="1" smtClean="0">
                                <a:latin typeface="Cambria Math" panose="02040503050406030204" pitchFamily="18" charset="0"/>
                              </a:rPr>
                              <m:t>11</m:t>
                            </m:r>
                            <m:sSup>
                              <m:sSupPr>
                                <m:ctrlP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ko-KR" altLang="en-US" sz="1200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num>
                          <m:den>
                            <m:sSubSup>
                              <m:sSubSupPr>
                                <m:ctrlP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𝑑𝑟𝑎𝑔</m:t>
                                </m:r>
                              </m:sub>
                              <m:sup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𝑠𝑎𝑡</m:t>
                                </m:r>
                              </m:sup>
                            </m:sSubSup>
                          </m:den>
                        </m:f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func>
                          <m:funcPr>
                            <m:ctrlPr>
                              <a:rPr lang="en-US" altLang="ko-KR" sz="1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ko-KR" sz="1200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sSub>
                                      <m:sSubPr>
                                        <m:ctrlP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b>
                                        <m: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  <m:t>𝑑𝑟𝑎𝑔</m:t>
                                        </m:r>
                                      </m:sub>
                                      <m:sup>
                                        <m: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  <m:t>𝑠𝑎𝑡</m:t>
                                        </m:r>
                                      </m:sup>
                                    </m:sSubSup>
                                  </m:num>
                                  <m:den>
                                    <m: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  <m: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  <m:sSub>
                                      <m:sSubPr>
                                        <m:ctrlP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ko-KR" altLang="en-US" sz="1200" b="0" i="1" smtClean="0">
                                            <a:latin typeface="Cambria Math" panose="02040503050406030204" pitchFamily="18" charset="0"/>
                                          </a:rPr>
                                          <m:t>𝜌</m:t>
                                        </m:r>
                                      </m:e>
                                      <m:sub>
                                        <m: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  <m:t>𝑑𝑟𝑦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e>
                                      <m:sub>
                                        <m:r>
                                          <a:rPr lang="ko-KR" altLang="en-US" sz="1200" i="1">
                                            <a:latin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d>
                          </m:e>
                        </m:func>
                      </m:oMath>
                    </m:oMathPara>
                  </a14:m>
                  <a:endParaRPr lang="ko-KR" altLang="en-US" sz="1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9606" y="3173789"/>
                  <a:ext cx="2495363" cy="452240"/>
                </a:xfrm>
                <a:prstGeom prst="rect">
                  <a:avLst/>
                </a:prstGeom>
                <a:blipFill>
                  <a:blip r:embed="rId42"/>
                  <a:stretch>
                    <a:fillRect l="-732" b="-12162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4928409" y="5867915"/>
                <a:ext cx="1291636" cy="4123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𝑐𝑜𝑛𝑐</m:t>
                          </m:r>
                        </m:sub>
                      </m:sSub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sSub>
                            <m:sSub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𝑐𝑒𝑙𝑙</m:t>
                              </m:r>
                            </m:sub>
                          </m:sSub>
                        </m:num>
                        <m:den>
                          <m:r>
                            <a:rPr lang="ko-KR" altLang="en-US" sz="12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𝑛𝐹</m:t>
                          </m:r>
                        </m:den>
                      </m:f>
                      <m:func>
                        <m:func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2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  <m:sup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altLang="ko-KR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sz="12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ko-KR" sz="12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  <m:sup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den>
                          </m:f>
                        </m:e>
                      </m:func>
                    </m:oMath>
                  </m:oMathPara>
                </a14:m>
                <a:endParaRPr lang="ko-KR" alt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409" y="5867915"/>
                <a:ext cx="1291636" cy="412357"/>
              </a:xfrm>
              <a:prstGeom prst="rect">
                <a:avLst/>
              </a:prstGeom>
              <a:blipFill>
                <a:blip r:embed="rId43"/>
                <a:stretch>
                  <a:fillRect l="-1887" b="-1044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직사각형 89"/>
          <p:cNvSpPr/>
          <p:nvPr/>
        </p:nvSpPr>
        <p:spPr>
          <a:xfrm>
            <a:off x="4849207" y="1052940"/>
            <a:ext cx="1706261" cy="292388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144000" indent="-144000"/>
            <a:r>
              <a:rPr lang="en-US" altLang="ko-KR" sz="1400" b="1" dirty="0" smtClean="0"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Reversible volt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4928409" y="1316187"/>
                <a:ext cx="3190040" cy="4237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𝑟𝑒𝑣</m:t>
                          </m:r>
                        </m:sub>
                      </m:sSub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altLang="ko-KR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acc>
                            <m:accPr>
                              <m:chr m:val="̂"/>
                              <m:ctrlPr>
                                <a:rPr lang="el-GR" altLang="ko-KR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num>
                        <m:den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𝑛𝐹</m:t>
                          </m:r>
                        </m:den>
                      </m:f>
                      <m:d>
                        <m:d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𝑐𝑒𝑙𝑙</m:t>
                              </m:r>
                            </m:sub>
                          </m:sSub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𝑟𝑒𝑓</m:t>
                              </m:r>
                            </m:sub>
                          </m:sSub>
                        </m:e>
                      </m:d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sSub>
                            <m:sSub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𝑐𝑒𝑙𝑙</m:t>
                              </m:r>
                            </m:sub>
                          </m:sSub>
                        </m:num>
                        <m:den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𝑛𝐹</m:t>
                          </m:r>
                        </m:den>
                      </m:f>
                      <m:func>
                        <m:func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2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Sup>
                                <m:sSubSupPr>
                                  <m:ctrlP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sSub>
                                    <m:sSubPr>
                                      <m:ctrlPr>
                                        <a:rPr lang="en-US" altLang="ko-KR" sz="1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200" b="0" i="1" smtClean="0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altLang="ko-KR" sz="12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ko-KR" sz="1200" b="0" i="1" smtClean="0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lang="en-US" altLang="ko-KR" sz="12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</m:sSub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ko-KR" sz="1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200" b="0" i="1" smtClean="0">
                                          <a:latin typeface="Cambria Math" panose="02040503050406030204" pitchFamily="18" charset="0"/>
                                        </a:rPr>
                                        <m:t>𝑂</m:t>
                                      </m:r>
                                    </m:e>
                                    <m:sub>
                                      <m:r>
                                        <a:rPr lang="en-US" altLang="ko-KR" sz="12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0.5</m:t>
                                  </m:r>
                                </m:sup>
                              </m:sSubSup>
                            </m:den>
                          </m:f>
                        </m:e>
                      </m:func>
                    </m:oMath>
                  </m:oMathPara>
                </a14:m>
                <a:endParaRPr lang="ko-KR" alt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409" y="1316187"/>
                <a:ext cx="3190040" cy="423706"/>
              </a:xfrm>
              <a:prstGeom prst="rect">
                <a:avLst/>
              </a:prstGeom>
              <a:blipFill>
                <a:blip r:embed="rId44"/>
                <a:stretch>
                  <a:fillRect l="-382" t="-14493" b="-724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그룹 53"/>
          <p:cNvGrpSpPr/>
          <p:nvPr/>
        </p:nvGrpSpPr>
        <p:grpSpPr>
          <a:xfrm>
            <a:off x="399068" y="1250945"/>
            <a:ext cx="3836734" cy="3128479"/>
            <a:chOff x="5853122" y="3848968"/>
            <a:chExt cx="2437092" cy="1987208"/>
          </a:xfrm>
        </p:grpSpPr>
        <p:cxnSp>
          <p:nvCxnSpPr>
            <p:cNvPr id="55" name="직선 연결선 54"/>
            <p:cNvCxnSpPr/>
            <p:nvPr/>
          </p:nvCxnSpPr>
          <p:spPr>
            <a:xfrm flipV="1">
              <a:off x="6067436" y="3990743"/>
              <a:ext cx="2124064" cy="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7295146" y="4223322"/>
              <a:ext cx="680158" cy="4105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aste</a:t>
              </a:r>
            </a:p>
            <a:p>
              <a:pPr algn="ctr"/>
              <a:r>
                <a:rPr lang="en-US" altLang="ko-KR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altLang="ko-KR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at</a:t>
              </a:r>
              <a:endParaRPr lang="ko-KR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9" name="그룹 122"/>
            <p:cNvGrpSpPr/>
            <p:nvPr/>
          </p:nvGrpSpPr>
          <p:grpSpPr>
            <a:xfrm>
              <a:off x="5853122" y="3848968"/>
              <a:ext cx="2437092" cy="1987208"/>
              <a:chOff x="5950465" y="3980787"/>
              <a:chExt cx="2597566" cy="2216795"/>
            </a:xfrm>
          </p:grpSpPr>
          <p:sp>
            <p:nvSpPr>
              <p:cNvPr id="97" name="Rectangle 3"/>
              <p:cNvSpPr txBox="1">
                <a:spLocks noChangeArrowheads="1"/>
              </p:cNvSpPr>
              <p:nvPr/>
            </p:nvSpPr>
            <p:spPr>
              <a:xfrm rot="16200000">
                <a:off x="5019753" y="5002718"/>
                <a:ext cx="1986736" cy="125311"/>
              </a:xfrm>
              <a:prstGeom prst="rect">
                <a:avLst/>
              </a:prstGeom>
              <a:noFill/>
              <a:ln/>
            </p:spPr>
            <p:txBody>
              <a:bodyPr wrap="none" anchor="ctr" anchorCtr="0"/>
              <a:lstStyle>
                <a:lvl1pPr marL="342900" indent="-3429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1" indent="0" algn="ctr">
                  <a:spcBef>
                    <a:spcPct val="5000"/>
                  </a:spcBef>
                  <a:buNone/>
                </a:pPr>
                <a:r>
                  <a:rPr lang="en-US" altLang="ko-KR" sz="1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ell voltage (V)</a:t>
                </a:r>
              </a:p>
            </p:txBody>
          </p:sp>
          <p:sp>
            <p:nvSpPr>
              <p:cNvPr id="98" name="Rectangle 3"/>
              <p:cNvSpPr txBox="1">
                <a:spLocks noChangeArrowheads="1"/>
              </p:cNvSpPr>
              <p:nvPr/>
            </p:nvSpPr>
            <p:spPr>
              <a:xfrm>
                <a:off x="6674760" y="5980122"/>
                <a:ext cx="1237474" cy="217460"/>
              </a:xfrm>
              <a:prstGeom prst="rect">
                <a:avLst/>
              </a:prstGeom>
              <a:noFill/>
              <a:ln/>
            </p:spPr>
            <p:txBody>
              <a:bodyPr wrap="none" anchor="ctr" anchorCtr="0"/>
              <a:lstStyle>
                <a:lvl1pPr marL="342900" indent="-3429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1" indent="0" algn="ctr">
                  <a:spcBef>
                    <a:spcPct val="5000"/>
                  </a:spcBef>
                  <a:buNone/>
                </a:pPr>
                <a:r>
                  <a:rPr lang="en-US" altLang="ko-KR" sz="1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urrent density (A/cm</a:t>
                </a:r>
                <a:r>
                  <a:rPr lang="en-US" altLang="ko-KR" sz="1800" b="1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ko-KR" sz="1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  <p:pic>
            <p:nvPicPr>
              <p:cNvPr id="99" name="그림 98" descr="013.png"/>
              <p:cNvPicPr>
                <a:picLocks noChangeAspect="1"/>
              </p:cNvPicPr>
              <p:nvPr/>
            </p:nvPicPr>
            <p:blipFill>
              <a:blip r:embed="rId45" cstate="print"/>
              <a:stretch>
                <a:fillRect/>
              </a:stretch>
            </p:blipFill>
            <p:spPr>
              <a:xfrm>
                <a:off x="6089959" y="5876655"/>
                <a:ext cx="2458072" cy="104313"/>
              </a:xfrm>
              <a:prstGeom prst="rect">
                <a:avLst/>
              </a:prstGeom>
            </p:spPr>
          </p:pic>
          <p:cxnSp>
            <p:nvCxnSpPr>
              <p:cNvPr id="100" name="직선 연결선 99"/>
              <p:cNvCxnSpPr/>
              <p:nvPr/>
            </p:nvCxnSpPr>
            <p:spPr>
              <a:xfrm rot="5400000" flipH="1" flipV="1">
                <a:off x="5192780" y="4960752"/>
                <a:ext cx="1961447" cy="1518"/>
              </a:xfrm>
              <a:prstGeom prst="line">
                <a:avLst/>
              </a:prstGeom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1" name="자유형 60"/>
            <p:cNvSpPr/>
            <p:nvPr/>
          </p:nvSpPr>
          <p:spPr>
            <a:xfrm>
              <a:off x="6067425" y="4057625"/>
              <a:ext cx="2105025" cy="1495450"/>
            </a:xfrm>
            <a:custGeom>
              <a:avLst/>
              <a:gdLst>
                <a:gd name="connsiteX0" fmla="*/ 0 w 2105025"/>
                <a:gd name="connsiteY0" fmla="*/ 0 h 1352550"/>
                <a:gd name="connsiteX1" fmla="*/ 628650 w 2105025"/>
                <a:gd name="connsiteY1" fmla="*/ 400050 h 1352550"/>
                <a:gd name="connsiteX2" fmla="*/ 1552575 w 2105025"/>
                <a:gd name="connsiteY2" fmla="*/ 581025 h 1352550"/>
                <a:gd name="connsiteX3" fmla="*/ 2105025 w 2105025"/>
                <a:gd name="connsiteY3" fmla="*/ 1352550 h 1352550"/>
                <a:gd name="connsiteX0" fmla="*/ 0 w 2105025"/>
                <a:gd name="connsiteY0" fmla="*/ 0 h 1352550"/>
                <a:gd name="connsiteX1" fmla="*/ 628650 w 2105025"/>
                <a:gd name="connsiteY1" fmla="*/ 400050 h 1352550"/>
                <a:gd name="connsiteX2" fmla="*/ 1552575 w 2105025"/>
                <a:gd name="connsiteY2" fmla="*/ 581025 h 1352550"/>
                <a:gd name="connsiteX3" fmla="*/ 1857375 w 2105025"/>
                <a:gd name="connsiteY3" fmla="*/ 857250 h 1352550"/>
                <a:gd name="connsiteX4" fmla="*/ 2105025 w 2105025"/>
                <a:gd name="connsiteY4" fmla="*/ 1352550 h 1352550"/>
                <a:gd name="connsiteX0" fmla="*/ 0 w 2105025"/>
                <a:gd name="connsiteY0" fmla="*/ 0 h 1352550"/>
                <a:gd name="connsiteX1" fmla="*/ 628650 w 2105025"/>
                <a:gd name="connsiteY1" fmla="*/ 400050 h 1352550"/>
                <a:gd name="connsiteX2" fmla="*/ 1409667 w 2105025"/>
                <a:gd name="connsiteY2" fmla="*/ 581025 h 1352550"/>
                <a:gd name="connsiteX3" fmla="*/ 1857375 w 2105025"/>
                <a:gd name="connsiteY3" fmla="*/ 857250 h 1352550"/>
                <a:gd name="connsiteX4" fmla="*/ 2105025 w 2105025"/>
                <a:gd name="connsiteY4" fmla="*/ 1352550 h 1352550"/>
                <a:gd name="connsiteX0" fmla="*/ 0 w 2105025"/>
                <a:gd name="connsiteY0" fmla="*/ 0 h 1495450"/>
                <a:gd name="connsiteX1" fmla="*/ 628650 w 2105025"/>
                <a:gd name="connsiteY1" fmla="*/ 542950 h 1495450"/>
                <a:gd name="connsiteX2" fmla="*/ 1409667 w 2105025"/>
                <a:gd name="connsiteY2" fmla="*/ 723925 h 1495450"/>
                <a:gd name="connsiteX3" fmla="*/ 1857375 w 2105025"/>
                <a:gd name="connsiteY3" fmla="*/ 1000150 h 1495450"/>
                <a:gd name="connsiteX4" fmla="*/ 2105025 w 2105025"/>
                <a:gd name="connsiteY4" fmla="*/ 1495450 h 1495450"/>
                <a:gd name="connsiteX0" fmla="*/ 0 w 2105025"/>
                <a:gd name="connsiteY0" fmla="*/ 0 h 1495450"/>
                <a:gd name="connsiteX1" fmla="*/ 628650 w 2105025"/>
                <a:gd name="connsiteY1" fmla="*/ 542950 h 1495450"/>
                <a:gd name="connsiteX2" fmla="*/ 1409667 w 2105025"/>
                <a:gd name="connsiteY2" fmla="*/ 723925 h 1495450"/>
                <a:gd name="connsiteX3" fmla="*/ 1857375 w 2105025"/>
                <a:gd name="connsiteY3" fmla="*/ 1000150 h 1495450"/>
                <a:gd name="connsiteX4" fmla="*/ 2105025 w 2105025"/>
                <a:gd name="connsiteY4" fmla="*/ 1495450 h 1495450"/>
                <a:gd name="connsiteX0" fmla="*/ 0 w 2105025"/>
                <a:gd name="connsiteY0" fmla="*/ 0 h 1495450"/>
                <a:gd name="connsiteX1" fmla="*/ 628650 w 2105025"/>
                <a:gd name="connsiteY1" fmla="*/ 542950 h 1495450"/>
                <a:gd name="connsiteX2" fmla="*/ 1409667 w 2105025"/>
                <a:gd name="connsiteY2" fmla="*/ 723925 h 1495450"/>
                <a:gd name="connsiteX3" fmla="*/ 1857375 w 2105025"/>
                <a:gd name="connsiteY3" fmla="*/ 1143002 h 1495450"/>
                <a:gd name="connsiteX4" fmla="*/ 2105025 w 2105025"/>
                <a:gd name="connsiteY4" fmla="*/ 1495450 h 1495450"/>
                <a:gd name="connsiteX0" fmla="*/ 0 w 2105025"/>
                <a:gd name="connsiteY0" fmla="*/ 0 h 1495450"/>
                <a:gd name="connsiteX1" fmla="*/ 628650 w 2105025"/>
                <a:gd name="connsiteY1" fmla="*/ 542950 h 1495450"/>
                <a:gd name="connsiteX2" fmla="*/ 1409667 w 2105025"/>
                <a:gd name="connsiteY2" fmla="*/ 723925 h 1495450"/>
                <a:gd name="connsiteX3" fmla="*/ 1857375 w 2105025"/>
                <a:gd name="connsiteY3" fmla="*/ 1000102 h 1495450"/>
                <a:gd name="connsiteX4" fmla="*/ 2105025 w 2105025"/>
                <a:gd name="connsiteY4" fmla="*/ 1495450 h 1495450"/>
                <a:gd name="connsiteX0" fmla="*/ 0 w 2105025"/>
                <a:gd name="connsiteY0" fmla="*/ 0 h 1495450"/>
                <a:gd name="connsiteX1" fmla="*/ 628650 w 2105025"/>
                <a:gd name="connsiteY1" fmla="*/ 542950 h 1495450"/>
                <a:gd name="connsiteX2" fmla="*/ 1409667 w 2105025"/>
                <a:gd name="connsiteY2" fmla="*/ 723925 h 1495450"/>
                <a:gd name="connsiteX3" fmla="*/ 1857375 w 2105025"/>
                <a:gd name="connsiteY3" fmla="*/ 1000102 h 1495450"/>
                <a:gd name="connsiteX4" fmla="*/ 2105025 w 2105025"/>
                <a:gd name="connsiteY4" fmla="*/ 1495450 h 1495450"/>
                <a:gd name="connsiteX0" fmla="*/ 0 w 2105025"/>
                <a:gd name="connsiteY0" fmla="*/ 0 h 1495450"/>
                <a:gd name="connsiteX1" fmla="*/ 628650 w 2105025"/>
                <a:gd name="connsiteY1" fmla="*/ 542950 h 1495450"/>
                <a:gd name="connsiteX2" fmla="*/ 1457292 w 2105025"/>
                <a:gd name="connsiteY2" fmla="*/ 914425 h 1495450"/>
                <a:gd name="connsiteX3" fmla="*/ 1857375 w 2105025"/>
                <a:gd name="connsiteY3" fmla="*/ 1000102 h 1495450"/>
                <a:gd name="connsiteX4" fmla="*/ 2105025 w 2105025"/>
                <a:gd name="connsiteY4" fmla="*/ 1495450 h 1495450"/>
                <a:gd name="connsiteX0" fmla="*/ 0 w 2105025"/>
                <a:gd name="connsiteY0" fmla="*/ 0 h 1495450"/>
                <a:gd name="connsiteX1" fmla="*/ 628650 w 2105025"/>
                <a:gd name="connsiteY1" fmla="*/ 542950 h 1495450"/>
                <a:gd name="connsiteX2" fmla="*/ 1457292 w 2105025"/>
                <a:gd name="connsiteY2" fmla="*/ 914425 h 1495450"/>
                <a:gd name="connsiteX3" fmla="*/ 1895475 w 2105025"/>
                <a:gd name="connsiteY3" fmla="*/ 1209652 h 1495450"/>
                <a:gd name="connsiteX4" fmla="*/ 2105025 w 2105025"/>
                <a:gd name="connsiteY4" fmla="*/ 1495450 h 1495450"/>
                <a:gd name="connsiteX0" fmla="*/ 0 w 2105025"/>
                <a:gd name="connsiteY0" fmla="*/ 0 h 1495450"/>
                <a:gd name="connsiteX1" fmla="*/ 714375 w 2105025"/>
                <a:gd name="connsiteY1" fmla="*/ 619150 h 1495450"/>
                <a:gd name="connsiteX2" fmla="*/ 1457292 w 2105025"/>
                <a:gd name="connsiteY2" fmla="*/ 914425 h 1495450"/>
                <a:gd name="connsiteX3" fmla="*/ 1895475 w 2105025"/>
                <a:gd name="connsiteY3" fmla="*/ 1209652 h 1495450"/>
                <a:gd name="connsiteX4" fmla="*/ 2105025 w 2105025"/>
                <a:gd name="connsiteY4" fmla="*/ 1495450 h 1495450"/>
                <a:gd name="connsiteX0" fmla="*/ 0 w 2105025"/>
                <a:gd name="connsiteY0" fmla="*/ 0 h 1495450"/>
                <a:gd name="connsiteX1" fmla="*/ 646097 w 2105025"/>
                <a:gd name="connsiteY1" fmla="*/ 596916 h 1495450"/>
                <a:gd name="connsiteX2" fmla="*/ 1457292 w 2105025"/>
                <a:gd name="connsiteY2" fmla="*/ 914425 h 1495450"/>
                <a:gd name="connsiteX3" fmla="*/ 1895475 w 2105025"/>
                <a:gd name="connsiteY3" fmla="*/ 1209652 h 1495450"/>
                <a:gd name="connsiteX4" fmla="*/ 2105025 w 2105025"/>
                <a:gd name="connsiteY4" fmla="*/ 1495450 h 1495450"/>
                <a:gd name="connsiteX0" fmla="*/ 0 w 2105025"/>
                <a:gd name="connsiteY0" fmla="*/ 0 h 1495450"/>
                <a:gd name="connsiteX1" fmla="*/ 646097 w 2105025"/>
                <a:gd name="connsiteY1" fmla="*/ 596916 h 1495450"/>
                <a:gd name="connsiteX2" fmla="*/ 1457292 w 2105025"/>
                <a:gd name="connsiteY2" fmla="*/ 914425 h 1495450"/>
                <a:gd name="connsiteX3" fmla="*/ 1895475 w 2105025"/>
                <a:gd name="connsiteY3" fmla="*/ 1209652 h 1495450"/>
                <a:gd name="connsiteX4" fmla="*/ 2105025 w 2105025"/>
                <a:gd name="connsiteY4" fmla="*/ 1495450 h 1495450"/>
                <a:gd name="connsiteX0" fmla="*/ 0 w 2105025"/>
                <a:gd name="connsiteY0" fmla="*/ 0 h 1495450"/>
                <a:gd name="connsiteX1" fmla="*/ 646097 w 2105025"/>
                <a:gd name="connsiteY1" fmla="*/ 596916 h 1495450"/>
                <a:gd name="connsiteX2" fmla="*/ 1457292 w 2105025"/>
                <a:gd name="connsiteY2" fmla="*/ 914425 h 1495450"/>
                <a:gd name="connsiteX3" fmla="*/ 1895475 w 2105025"/>
                <a:gd name="connsiteY3" fmla="*/ 1209652 h 1495450"/>
                <a:gd name="connsiteX4" fmla="*/ 2105025 w 2105025"/>
                <a:gd name="connsiteY4" fmla="*/ 1495450 h 1495450"/>
                <a:gd name="connsiteX0" fmla="*/ 0 w 2105025"/>
                <a:gd name="connsiteY0" fmla="*/ 0 h 1495450"/>
                <a:gd name="connsiteX1" fmla="*/ 646097 w 2105025"/>
                <a:gd name="connsiteY1" fmla="*/ 596916 h 1495450"/>
                <a:gd name="connsiteX2" fmla="*/ 1457292 w 2105025"/>
                <a:gd name="connsiteY2" fmla="*/ 914425 h 1495450"/>
                <a:gd name="connsiteX3" fmla="*/ 1895475 w 2105025"/>
                <a:gd name="connsiteY3" fmla="*/ 1209652 h 1495450"/>
                <a:gd name="connsiteX4" fmla="*/ 2105025 w 2105025"/>
                <a:gd name="connsiteY4" fmla="*/ 1495450 h 1495450"/>
                <a:gd name="connsiteX0" fmla="*/ 0 w 2105025"/>
                <a:gd name="connsiteY0" fmla="*/ 0 h 1495450"/>
                <a:gd name="connsiteX1" fmla="*/ 646097 w 2105025"/>
                <a:gd name="connsiteY1" fmla="*/ 596916 h 1495450"/>
                <a:gd name="connsiteX2" fmla="*/ 1457292 w 2105025"/>
                <a:gd name="connsiteY2" fmla="*/ 914425 h 1495450"/>
                <a:gd name="connsiteX3" fmla="*/ 1895475 w 2105025"/>
                <a:gd name="connsiteY3" fmla="*/ 1209652 h 1495450"/>
                <a:gd name="connsiteX4" fmla="*/ 2105025 w 2105025"/>
                <a:gd name="connsiteY4" fmla="*/ 1495450 h 1495450"/>
                <a:gd name="connsiteX0" fmla="*/ 0 w 2105025"/>
                <a:gd name="connsiteY0" fmla="*/ 0 h 1495450"/>
                <a:gd name="connsiteX1" fmla="*/ 646097 w 2105025"/>
                <a:gd name="connsiteY1" fmla="*/ 596916 h 1495450"/>
                <a:gd name="connsiteX2" fmla="*/ 1457292 w 2105025"/>
                <a:gd name="connsiteY2" fmla="*/ 914425 h 1495450"/>
                <a:gd name="connsiteX3" fmla="*/ 1895475 w 2105025"/>
                <a:gd name="connsiteY3" fmla="*/ 1209652 h 1495450"/>
                <a:gd name="connsiteX4" fmla="*/ 2105025 w 2105025"/>
                <a:gd name="connsiteY4" fmla="*/ 1495450 h 1495450"/>
                <a:gd name="connsiteX0" fmla="*/ 0 w 2105025"/>
                <a:gd name="connsiteY0" fmla="*/ 0 h 1495450"/>
                <a:gd name="connsiteX1" fmla="*/ 646097 w 2105025"/>
                <a:gd name="connsiteY1" fmla="*/ 596916 h 1495450"/>
                <a:gd name="connsiteX2" fmla="*/ 1457292 w 2105025"/>
                <a:gd name="connsiteY2" fmla="*/ 914425 h 1495450"/>
                <a:gd name="connsiteX3" fmla="*/ 1895475 w 2105025"/>
                <a:gd name="connsiteY3" fmla="*/ 1209652 h 1495450"/>
                <a:gd name="connsiteX4" fmla="*/ 2105025 w 2105025"/>
                <a:gd name="connsiteY4" fmla="*/ 1495450 h 1495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05025" h="1495450">
                  <a:moveTo>
                    <a:pt x="0" y="0"/>
                  </a:moveTo>
                  <a:cubicBezTo>
                    <a:pt x="167458" y="389720"/>
                    <a:pt x="466715" y="482612"/>
                    <a:pt x="646097" y="596916"/>
                  </a:cubicBezTo>
                  <a:cubicBezTo>
                    <a:pt x="958829" y="742970"/>
                    <a:pt x="1249062" y="812302"/>
                    <a:pt x="1457292" y="914425"/>
                  </a:cubicBezTo>
                  <a:cubicBezTo>
                    <a:pt x="1665522" y="1016548"/>
                    <a:pt x="1787520" y="1112815"/>
                    <a:pt x="1895475" y="1209652"/>
                  </a:cubicBezTo>
                  <a:cubicBezTo>
                    <a:pt x="2054230" y="1357289"/>
                    <a:pt x="2081213" y="1414488"/>
                    <a:pt x="2105025" y="1495450"/>
                  </a:cubicBezTo>
                </a:path>
              </a:pathLst>
            </a:custGeom>
            <a:ln w="28575">
              <a:solidFill>
                <a:srgbClr val="040AE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" name="위쪽/아래쪽 화살표 92"/>
            <p:cNvSpPr/>
            <p:nvPr/>
          </p:nvSpPr>
          <p:spPr>
            <a:xfrm>
              <a:off x="7319982" y="3990743"/>
              <a:ext cx="109538" cy="892735"/>
            </a:xfrm>
            <a:prstGeom prst="upDownArrow">
              <a:avLst/>
            </a:prstGeom>
            <a:gradFill>
              <a:gsLst>
                <a:gs pos="0">
                  <a:srgbClr val="C00000"/>
                </a:gs>
                <a:gs pos="39999">
                  <a:srgbClr val="FF0000"/>
                </a:gs>
                <a:gs pos="70000">
                  <a:srgbClr val="F98007"/>
                </a:gs>
                <a:gs pos="100000">
                  <a:srgbClr val="FF0000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" name="위쪽/아래쪽 화살표 93"/>
            <p:cNvSpPr/>
            <p:nvPr/>
          </p:nvSpPr>
          <p:spPr>
            <a:xfrm>
              <a:off x="7319982" y="4929198"/>
              <a:ext cx="109538" cy="642942"/>
            </a:xfrm>
            <a:prstGeom prst="upDownArrow">
              <a:avLst/>
            </a:prstGeom>
            <a:gradFill>
              <a:gsLst>
                <a:gs pos="0">
                  <a:srgbClr val="040AEC"/>
                </a:gs>
                <a:gs pos="39999">
                  <a:schemeClr val="tx2">
                    <a:lumMod val="60000"/>
                    <a:lumOff val="40000"/>
                  </a:schemeClr>
                </a:gs>
                <a:gs pos="70000">
                  <a:srgbClr val="0973E7"/>
                </a:gs>
                <a:gs pos="100000">
                  <a:srgbClr val="040AEC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7346001" y="5171405"/>
              <a:ext cx="578448" cy="2345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b="1" dirty="0" smtClean="0">
                  <a:solidFill>
                    <a:srgbClr val="040AE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wer</a:t>
              </a:r>
              <a:endParaRPr lang="ko-KR" altLang="en-US" b="1" dirty="0">
                <a:solidFill>
                  <a:srgbClr val="040AE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직사각형 11"/>
              <p:cNvSpPr/>
              <p:nvPr/>
            </p:nvSpPr>
            <p:spPr>
              <a:xfrm>
                <a:off x="90587" y="1293547"/>
                <a:ext cx="6500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b>
                          <m:r>
                            <a:rPr lang="en-US" altLang="ko-KR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𝐫𝐞𝐯</m:t>
                          </m:r>
                        </m:sub>
                      </m:sSub>
                    </m:oMath>
                  </m:oMathPara>
                </a14:m>
                <a:endParaRPr lang="ko-KR" altLang="en-US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직사각형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87" y="1293547"/>
                <a:ext cx="650050" cy="369332"/>
              </a:xfrm>
              <a:prstGeom prst="rect">
                <a:avLst/>
              </a:prstGeom>
              <a:blipFill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직사각형 36"/>
          <p:cNvSpPr/>
          <p:nvPr/>
        </p:nvSpPr>
        <p:spPr>
          <a:xfrm>
            <a:off x="503043" y="5347734"/>
            <a:ext cx="1706261" cy="292388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144000" indent="-144000"/>
            <a:r>
              <a:rPr lang="en-US" altLang="ko-KR" b="1" dirty="0" smtClean="0"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Fuel cell stack pow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57472" y="5702607"/>
                <a:ext cx="2654573" cy="2856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𝑠𝑡𝑎𝑐𝑘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𝑐𝑒𝑙𝑙</m:t>
                          </m:r>
                        </m:sub>
                      </m:sSub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𝑐𝑒𝑙𝑙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𝑐𝑒𝑙𝑙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472" y="5702607"/>
                <a:ext cx="2654573" cy="285656"/>
              </a:xfrm>
              <a:prstGeom prst="rect">
                <a:avLst/>
              </a:prstGeom>
              <a:blipFill>
                <a:blip r:embed="rId47"/>
                <a:stretch>
                  <a:fillRect l="-917" t="-10638" r="-2294" b="-361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제목 1"/>
          <p:cNvSpPr txBox="1">
            <a:spLocks/>
          </p:cNvSpPr>
          <p:nvPr/>
        </p:nvSpPr>
        <p:spPr>
          <a:xfrm>
            <a:off x="0" y="221319"/>
            <a:ext cx="98802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ko-KR" sz="2600" spc="0" dirty="0"/>
              <a:t>Electrochemical </a:t>
            </a:r>
            <a:r>
              <a:rPr lang="en-US" altLang="ko-KR" sz="2600" spc="0" dirty="0" smtClean="0"/>
              <a:t>Theory for PEMFC Modeling</a:t>
            </a:r>
            <a:endParaRPr lang="ko-KR" altLang="en-US" sz="2600" spc="0" dirty="0"/>
          </a:p>
        </p:txBody>
      </p:sp>
      <p:sp>
        <p:nvSpPr>
          <p:cNvPr id="40" name="제목 1"/>
          <p:cNvSpPr txBox="1">
            <a:spLocks/>
          </p:cNvSpPr>
          <p:nvPr/>
        </p:nvSpPr>
        <p:spPr>
          <a:xfrm>
            <a:off x="1669" y="-135090"/>
            <a:ext cx="45703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1433513" algn="l"/>
              </a:tabLst>
            </a:pPr>
            <a:r>
              <a:rPr lang="en-US" altLang="ko-KR" sz="1300" spc="0" dirty="0">
                <a:latin typeface="Arial" panose="020B0604020202020204" pitchFamily="34" charset="0"/>
                <a:cs typeface="Arial" panose="020B0604020202020204" pitchFamily="34" charset="0"/>
              </a:rPr>
              <a:t>Thermal Management for PEMFC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504" y="6055023"/>
            <a:ext cx="99126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ence</a:t>
            </a:r>
          </a:p>
          <a:p>
            <a:pPr marL="228600" indent="-228600">
              <a:buAutoNum type="arabicPeriod"/>
            </a:pPr>
            <a:r>
              <a:rPr lang="en-US" altLang="ko-KR" sz="1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. </a:t>
            </a:r>
            <a:r>
              <a:rPr lang="en-US" altLang="ko-KR" sz="1000" dirty="0" err="1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’hayre</a:t>
            </a:r>
            <a:r>
              <a:rPr lang="en-US" altLang="ko-KR" sz="1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., 2016, John Wiley &amp; Sons, </a:t>
            </a:r>
            <a:r>
              <a:rPr lang="en-US" altLang="ko-KR" sz="1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p. </a:t>
            </a:r>
            <a:r>
              <a:rPr lang="en-US" altLang="ko-KR" sz="1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77-200</a:t>
            </a:r>
            <a:endParaRPr lang="en-US" altLang="ko-KR" sz="10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630513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직사각형 64"/>
          <p:cNvSpPr/>
          <p:nvPr/>
        </p:nvSpPr>
        <p:spPr>
          <a:xfrm>
            <a:off x="611900" y="4537828"/>
            <a:ext cx="2062607" cy="292388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144000" indent="-144000"/>
            <a:r>
              <a:rPr lang="en-US" altLang="ko-KR" b="1" dirty="0" smtClean="0"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Energy conserv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689302" y="2367786"/>
                <a:ext cx="1953355" cy="2458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𝑎𝑚𝑏</m:t>
                          </m:r>
                        </m:sub>
                      </m:sSub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𝑈𝐴</m:t>
                      </m:r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𝑐𝑒𝑙𝑙</m:t>
                          </m:r>
                        </m:sub>
                      </m:sSub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𝑟𝑒𝑓</m:t>
                          </m:r>
                        </m:sub>
                      </m:sSub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9302" y="2367786"/>
                <a:ext cx="1953355" cy="245837"/>
              </a:xfrm>
              <a:prstGeom prst="rect">
                <a:avLst/>
              </a:prstGeom>
              <a:blipFill>
                <a:blip r:embed="rId3"/>
                <a:stretch>
                  <a:fillRect l="-1869" t="-2439" r="-2181" b="-219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4689302" y="1176639"/>
                <a:ext cx="2736134" cy="3223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4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𝑙𝑎𝑡𝑒𝑛𝑡</m:t>
                          </m:r>
                        </m:sub>
                      </m:sSub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</m:acc>
                            </m:e>
                            <m:sub>
                              <m:sSub>
                                <m:sSubPr>
                                  <m:ctrlP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d>
                                <m:dPr>
                                  <m:ctrlP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d>
                            </m:sub>
                            <m:sup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  <m:t>𝑟𝑥𝑛</m:t>
                              </m:r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  <m:t>𝑔𝑒𝑛</m:t>
                              </m:r>
                            </m:sup>
                          </m:sSubSup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̇"/>
                                  <m:ctrlP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</m:acc>
                            </m:e>
                            <m:sub>
                              <m:sSub>
                                <m:sSubPr>
                                  <m:ctrlP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d>
                                <m:dPr>
                                  <m:ctrlP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14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d>
                            </m:sub>
                            <m:sup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  <m:t>𝑐𝑎</m:t>
                              </m:r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p>
                          </m:sSubSup>
                        </m:e>
                      </m:d>
                      <m:sSub>
                        <m:sSubPr>
                          <m:ctrlP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𝐿𝑉</m:t>
                          </m:r>
                        </m:sub>
                      </m:sSub>
                    </m:oMath>
                  </m:oMathPara>
                </a14:m>
                <a:endParaRPr lang="ko-KR" alt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9302" y="1176639"/>
                <a:ext cx="2736134" cy="322396"/>
              </a:xfrm>
              <a:prstGeom prst="rect">
                <a:avLst/>
              </a:prstGeom>
              <a:blipFill>
                <a:blip r:embed="rId4"/>
                <a:stretch>
                  <a:fillRect l="-1336" b="-75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32733" y="5706317"/>
                <a:ext cx="3456908" cy="2875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𝑙𝑜𝑠𝑠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𝑙𝑎𝑡𝑒𝑛𝑡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𝑠𝑒𝑛𝑠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𝑖𝑏𝑙𝑒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𝑎𝑚𝑏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733" y="5706317"/>
                <a:ext cx="3456908" cy="287515"/>
              </a:xfrm>
              <a:prstGeom prst="rect">
                <a:avLst/>
              </a:prstGeom>
              <a:blipFill>
                <a:blip r:embed="rId5"/>
                <a:stretch>
                  <a:fillRect l="-1411" t="-10638" b="-3191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32733" y="4894237"/>
                <a:ext cx="3184911" cy="320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</m:acc>
                        </m:e>
                        <m:sub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𝒄𝒐𝒐𝒍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</m:acc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𝒇𝒖𝒆𝒍</m:t>
                          </m:r>
                        </m:sub>
                      </m:sSub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b="1" i="1" smtClean="0">
                                  <a:latin typeface="Cambria Math" panose="02040503050406030204" pitchFamily="18" charset="0"/>
                                </a:rPr>
                                <m:t>𝑾</m:t>
                              </m:r>
                            </m:e>
                          </m:acc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𝒔𝒕𝒂𝒄𝒌</m:t>
                          </m:r>
                        </m:sub>
                      </m:sSub>
                      <m:r>
                        <a:rPr lang="en-US" altLang="ko-KR" b="1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ko-K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b="1" i="1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</m:acc>
                        </m:e>
                        <m:sub>
                          <m:r>
                            <a:rPr lang="en-US" altLang="ko-KR" b="1" i="1">
                              <a:latin typeface="Cambria Math" panose="02040503050406030204" pitchFamily="18" charset="0"/>
                            </a:rPr>
                            <m:t>𝒍𝒐𝒔𝒔</m:t>
                          </m:r>
                        </m:sub>
                      </m:sSub>
                    </m:oMath>
                  </m:oMathPara>
                </a14:m>
                <a:endParaRPr lang="ko-KR" altLang="en-US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733" y="4894237"/>
                <a:ext cx="3184911" cy="320088"/>
              </a:xfrm>
              <a:prstGeom prst="rect">
                <a:avLst/>
              </a:prstGeom>
              <a:blipFill>
                <a:blip r:embed="rId6"/>
                <a:stretch>
                  <a:fillRect l="-1533" t="-11538" r="-383" b="-2692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직사각형 62"/>
              <p:cNvSpPr/>
              <p:nvPr/>
            </p:nvSpPr>
            <p:spPr>
              <a:xfrm>
                <a:off x="4651202" y="1625989"/>
                <a:ext cx="3060260" cy="315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𝑠𝑒𝑛𝑠𝑖𝑏𝑙𝑒</m:t>
                          </m:r>
                        </m:sub>
                      </m:sSub>
                      <m:r>
                        <a:rPr lang="en-US" altLang="ko-KR" sz="14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ko-KR" sz="1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𝑎𝑛</m:t>
                          </m:r>
                        </m:sub>
                        <m:sup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𝑜𝑢𝑡</m:t>
                          </m:r>
                        </m:sup>
                      </m:sSubSup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𝑐𝑎</m:t>
                          </m:r>
                        </m:sub>
                        <m:sup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𝑜𝑢𝑡</m:t>
                          </m:r>
                        </m:sup>
                      </m:sSubSup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en-US" altLang="ko-KR" sz="1400" i="1">
                              <a:latin typeface="Cambria Math" panose="02040503050406030204" pitchFamily="18" charset="0"/>
                            </a:rPr>
                            <m:t>𝑎𝑛</m:t>
                          </m:r>
                        </m:sub>
                        <m:sup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</m:sup>
                      </m:sSubSup>
                      <m:r>
                        <a:rPr lang="en-US" altLang="ko-KR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ko-KR" sz="1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4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𝑐𝑎</m:t>
                          </m:r>
                        </m:sub>
                        <m:sup>
                          <m:r>
                            <a:rPr lang="en-US" altLang="ko-KR" sz="1400" b="0" i="1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</m:sup>
                      </m:sSubSup>
                    </m:oMath>
                  </m:oMathPara>
                </a14:m>
                <a:endParaRPr lang="ko-KR" alt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3" name="직사각형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202" y="1625989"/>
                <a:ext cx="3060260" cy="315984"/>
              </a:xfrm>
              <a:prstGeom prst="rect">
                <a:avLst/>
              </a:prstGeom>
              <a:blipFill>
                <a:blip r:embed="rId7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직사각형 15"/>
              <p:cNvSpPr/>
              <p:nvPr/>
            </p:nvSpPr>
            <p:spPr>
              <a:xfrm>
                <a:off x="5346984" y="1971776"/>
                <a:ext cx="3973336" cy="340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ko-KR" sz="1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ko-KR" sz="1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ko-KR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ko-KR" sz="1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sz="1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a:rPr lang="en-US" altLang="ko-KR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sz="1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</m:e>
                      <m:sub>
                        <m:r>
                          <a:rPr lang="en-US" altLang="ko-KR" sz="14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ko-KR" sz="1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sz="1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ko-KR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  <m:r>
                          <a:rPr lang="en-US" altLang="ko-KR" sz="1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𝑟𝑒𝑓</m:t>
                            </m:r>
                          </m:sub>
                        </m:sSub>
                      </m:e>
                    </m:d>
                    <m:r>
                      <a:rPr lang="en-US" altLang="ko-KR" sz="1400" i="1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altLang="ko-KR" sz="1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ko-KR" sz="1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ko-KR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altLang="ko-KR" sz="1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ko-KR" sz="14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a:rPr lang="en-US" altLang="ko-KR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ko-KR" sz="1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</m:e>
                      <m:sub>
                        <m:r>
                          <a:rPr lang="en-US" altLang="ko-KR" sz="14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ko-KR" sz="1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ko-KR" sz="1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ko-KR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sub>
                        </m:sSub>
                        <m:r>
                          <a:rPr lang="en-US" altLang="ko-KR" sz="1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ko-KR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ko-KR" sz="1400" i="1">
                                <a:latin typeface="Cambria Math" panose="02040503050406030204" pitchFamily="18" charset="0"/>
                              </a:rPr>
                              <m:t>𝑟𝑒𝑓</m:t>
                            </m:r>
                          </m:sub>
                        </m:sSub>
                      </m:e>
                    </m:d>
                  </m:oMath>
                </a14:m>
                <a:r>
                  <a:rPr lang="ko-KR" altLang="en-US" sz="1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ko-KR" alt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직사각형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984" y="1971776"/>
                <a:ext cx="3973336" cy="340414"/>
              </a:xfrm>
              <a:prstGeom prst="rect">
                <a:avLst/>
              </a:prstGeom>
              <a:blipFill>
                <a:blip r:embed="rId8"/>
                <a:stretch>
                  <a:fillRect l="-1074" t="-87500" b="-13928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690803" y="3151220"/>
                <a:ext cx="1110882" cy="3445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sz="1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  <m:sup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𝑎𝑛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</m:sup>
                      </m:sSubSup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2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𝑎𝑛</m:t>
                          </m:r>
                        </m:sub>
                      </m:sSub>
                      <m:f>
                        <m:f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</m:oMath>
                  </m:oMathPara>
                </a14:m>
                <a:endParaRPr lang="ko-KR" alt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0803" y="3151220"/>
                <a:ext cx="1110882" cy="344518"/>
              </a:xfrm>
              <a:prstGeom prst="rect">
                <a:avLst/>
              </a:prstGeom>
              <a:blipFill>
                <a:blip r:embed="rId9"/>
                <a:stretch>
                  <a:fillRect l="-2186" t="-3571" r="-1093" b="-160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690803" y="3481995"/>
                <a:ext cx="1077283" cy="3445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sz="1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  <m:sup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𝑐𝑎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</m:sup>
                      </m:sSubSup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2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𝑐𝑎</m:t>
                          </m:r>
                        </m:sub>
                      </m:sSub>
                      <m:f>
                        <m:f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</m:oMath>
                  </m:oMathPara>
                </a14:m>
                <a:endParaRPr lang="ko-KR" alt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0803" y="3481995"/>
                <a:ext cx="1077283" cy="344518"/>
              </a:xfrm>
              <a:prstGeom prst="rect">
                <a:avLst/>
              </a:prstGeom>
              <a:blipFill>
                <a:blip r:embed="rId10"/>
                <a:stretch>
                  <a:fillRect l="-2260" t="-3509" r="-1130" b="-1403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6156040" y="3151220"/>
                <a:ext cx="1584280" cy="3445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sz="1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  <m:sup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𝑎𝑛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</m:sup>
                      </m:sSubSup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2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𝑎𝑛</m:t>
                          </m:r>
                        </m:sub>
                      </m:sSub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−1)</m:t>
                      </m:r>
                      <m:f>
                        <m:f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</m:oMath>
                  </m:oMathPara>
                </a14:m>
                <a:endParaRPr lang="ko-KR" alt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040" y="3151220"/>
                <a:ext cx="1584280" cy="344518"/>
              </a:xfrm>
              <a:prstGeom prst="rect">
                <a:avLst/>
              </a:prstGeom>
              <a:blipFill>
                <a:blip r:embed="rId11"/>
                <a:stretch>
                  <a:fillRect l="-1154" t="-3571" r="-769" b="-160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6156040" y="3481995"/>
                <a:ext cx="1482329" cy="3445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sz="1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  <m:sup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𝑐𝑎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</m:sup>
                      </m:sSubSup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ko-KR" altLang="en-US" sz="12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𝑐𝑎</m:t>
                          </m:r>
                        </m:sub>
                      </m:sSub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−1)</m:t>
                      </m:r>
                      <m:f>
                        <m:f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</m:oMath>
                  </m:oMathPara>
                </a14:m>
                <a:endParaRPr lang="ko-KR" alt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040" y="3481995"/>
                <a:ext cx="1482329" cy="344518"/>
              </a:xfrm>
              <a:prstGeom prst="rect">
                <a:avLst/>
              </a:prstGeom>
              <a:blipFill>
                <a:blip r:embed="rId12"/>
                <a:stretch>
                  <a:fillRect l="-1235" t="-3509" r="-823" b="-1403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8054489" y="3177709"/>
                <a:ext cx="1001556" cy="3445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sz="1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d>
                            <m:d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sub>
                        <m:sup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𝑟𝑥𝑛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𝑔𝑒𝑛</m:t>
                          </m:r>
                        </m:sup>
                      </m:sSubSup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</m:oMath>
                  </m:oMathPara>
                </a14:m>
                <a:endParaRPr lang="ko-KR" alt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4489" y="3177709"/>
                <a:ext cx="1001556" cy="344518"/>
              </a:xfrm>
              <a:prstGeom prst="rect">
                <a:avLst/>
              </a:prstGeom>
              <a:blipFill>
                <a:blip r:embed="rId13"/>
                <a:stretch>
                  <a:fillRect l="-2424" t="-1754" r="-1212" b="-1403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4678978" y="5702857"/>
                <a:ext cx="3966150" cy="2482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sz="1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d>
                            <m:d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sub>
                        <m:sup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𝑐𝑎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</m:sup>
                      </m:sSubSup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𝑎𝑛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𝑖𝑛</m:t>
                          </m:r>
                        </m:sup>
                      </m:sSubSup>
                      <m:r>
                        <a:rPr lang="en-US" altLang="ko-KR" sz="1200" b="0" i="0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𝑂</m:t>
                          </m:r>
                          <m:d>
                            <m:d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sub>
                        <m:sup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𝑐𝑎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𝑖𝑛</m:t>
                          </m:r>
                        </m:sup>
                      </m:sSubSup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𝑂</m:t>
                          </m:r>
                          <m:d>
                            <m:d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sub>
                        <m:sup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𝑟𝑥𝑛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𝑔𝑒𝑛</m:t>
                          </m:r>
                        </m:sup>
                      </m:sSubSup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𝑂</m:t>
                          </m:r>
                          <m:d>
                            <m:d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sub>
                        <m:sup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𝑎𝑛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𝑜𝑢𝑡</m:t>
                          </m:r>
                        </m:sup>
                      </m:sSubSup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𝑂</m:t>
                          </m:r>
                          <m:d>
                            <m:d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sub>
                        <m:sup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𝑐𝑎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𝑜𝑢𝑡</m:t>
                          </m:r>
                        </m:sup>
                      </m:sSubSup>
                    </m:oMath>
                  </m:oMathPara>
                </a14:m>
                <a:endParaRPr lang="ko-KR" alt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8978" y="5702857"/>
                <a:ext cx="3966150" cy="248273"/>
              </a:xfrm>
              <a:prstGeom prst="rect">
                <a:avLst/>
              </a:prstGeom>
              <a:blipFill>
                <a:blip r:embed="rId14"/>
                <a:stretch>
                  <a:fillRect l="-154" t="-5000" b="-225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4678978" y="3912096"/>
                <a:ext cx="2053126" cy="4149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sz="1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𝑎𝑛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</m:sup>
                      </m:sSubSup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  <m:r>
                                <a:rPr lang="ko-KR" altLang="en-US" sz="1200" b="0" i="1" smtClean="0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𝑎𝑛</m:t>
                                  </m:r>
                                </m:sub>
                              </m:sSub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2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𝑎𝑛</m:t>
                          </m:r>
                        </m:sub>
                      </m:sSub>
                      <m:f>
                        <m:f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</m:oMath>
                  </m:oMathPara>
                </a14:m>
                <a:endParaRPr lang="ko-KR" alt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8978" y="3912096"/>
                <a:ext cx="2053126" cy="414985"/>
              </a:xfrm>
              <a:prstGeom prst="rect">
                <a:avLst/>
              </a:prstGeom>
              <a:blipFill>
                <a:blip r:embed="rId15"/>
                <a:stretch>
                  <a:fillRect l="-893" r="-893" b="-441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4678978" y="4324212"/>
                <a:ext cx="2485680" cy="4149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sz="1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d>
                            <m:d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sub>
                        <m:sup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𝑐𝑎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</m:sup>
                      </m:sSubSup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  <m:r>
                                <a:rPr lang="ko-KR" altLang="en-US" sz="1200" b="0" i="1" smtClean="0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𝑐𝑎</m:t>
                                  </m:r>
                                </m:sub>
                              </m:sSub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2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𝑐𝑎</m:t>
                          </m:r>
                        </m:sub>
                      </m:sSub>
                      <m:f>
                        <m:f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  <m:r>
                        <a:rPr lang="en-US" altLang="ko-KR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21</m:t>
                          </m:r>
                        </m:den>
                      </m:f>
                    </m:oMath>
                  </m:oMathPara>
                </a14:m>
                <a:endParaRPr lang="ko-KR" alt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8978" y="4324212"/>
                <a:ext cx="2485680" cy="414985"/>
              </a:xfrm>
              <a:prstGeom prst="rect">
                <a:avLst/>
              </a:prstGeom>
              <a:blipFill>
                <a:blip r:embed="rId16"/>
                <a:stretch>
                  <a:fillRect l="-737" r="-983" b="-441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4678978" y="4736328"/>
                <a:ext cx="2452787" cy="4149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sz="1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𝑎𝑛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</m:sup>
                      </m:sSubSup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  <m:r>
                                <a:rPr lang="ko-KR" altLang="en-US" sz="1200" b="0" i="1" smtClean="0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𝑎𝑛</m:t>
                                  </m:r>
                                </m:sub>
                              </m:sSub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ko-KR" sz="12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2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𝑎𝑛</m:t>
                          </m:r>
                        </m:sub>
                      </m:sSub>
                      <m:r>
                        <a:rPr lang="en-US" altLang="ko-KR" sz="1200" i="1">
                          <a:latin typeface="Cambria Math" panose="02040503050406030204" pitchFamily="18" charset="0"/>
                        </a:rPr>
                        <m:t>−1)</m:t>
                      </m:r>
                      <m:f>
                        <m:f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</m:oMath>
                  </m:oMathPara>
                </a14:m>
                <a:endParaRPr lang="ko-KR" alt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8978" y="4736328"/>
                <a:ext cx="2452787" cy="414985"/>
              </a:xfrm>
              <a:prstGeom prst="rect">
                <a:avLst/>
              </a:prstGeom>
              <a:blipFill>
                <a:blip r:embed="rId17"/>
                <a:stretch>
                  <a:fillRect l="-746" r="-498" b="-441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4678978" y="5148443"/>
                <a:ext cx="2729337" cy="4149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sz="1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d>
                            <m:d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sub>
                        <m:sup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𝑐𝑎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</m:sup>
                      </m:sSubSup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  <m:r>
                                <a:rPr lang="ko-KR" altLang="en-US" sz="1200" b="0" i="1" smtClean="0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𝑐𝑎</m:t>
                                  </m:r>
                                </m:sub>
                              </m:sSub>
                              <m: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ko-KR" sz="1200" b="0" i="1" smtClean="0"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0.21</m:t>
                          </m:r>
                        </m:den>
                      </m:f>
                      <m:sSub>
                        <m:sSub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sz="12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𝑐𝑎</m:t>
                          </m:r>
                        </m:sub>
                      </m:sSub>
                      <m:r>
                        <a:rPr lang="en-US" altLang="ko-KR" sz="1200" i="1">
                          <a:latin typeface="Cambria Math" panose="02040503050406030204" pitchFamily="18" charset="0"/>
                        </a:rPr>
                        <m:t>−1)</m:t>
                      </m:r>
                      <m:f>
                        <m:f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</m:oMath>
                  </m:oMathPara>
                </a14:m>
                <a:endParaRPr lang="ko-KR" alt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8978" y="5148443"/>
                <a:ext cx="2729337" cy="414985"/>
              </a:xfrm>
              <a:prstGeom prst="rect">
                <a:avLst/>
              </a:prstGeom>
              <a:blipFill>
                <a:blip r:embed="rId18"/>
                <a:stretch>
                  <a:fillRect l="-447" r="-447" b="-441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TextBox 91"/>
          <p:cNvSpPr txBox="1"/>
          <p:nvPr/>
        </p:nvSpPr>
        <p:spPr>
          <a:xfrm>
            <a:off x="12029" y="6067379"/>
            <a:ext cx="91319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ence</a:t>
            </a:r>
          </a:p>
          <a:p>
            <a:pPr marL="228600" indent="-228600">
              <a:buAutoNum type="arabicPeriod"/>
            </a:pPr>
            <a:r>
              <a:rPr lang="en-US" altLang="ko-KR" sz="10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. Zhao et al., 2015, International Journal of Hydrogen Energy, 40: 3048-3056</a:t>
            </a:r>
          </a:p>
        </p:txBody>
      </p:sp>
      <p:sp>
        <p:nvSpPr>
          <p:cNvPr id="52" name="직사각형 51"/>
          <p:cNvSpPr/>
          <p:nvPr/>
        </p:nvSpPr>
        <p:spPr>
          <a:xfrm>
            <a:off x="4613102" y="2773282"/>
            <a:ext cx="2062607" cy="292388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marL="144000" indent="-144000"/>
            <a:r>
              <a:rPr lang="en-US" altLang="ko-KR" b="1" dirty="0" smtClean="0">
                <a:latin typeface="Arial" panose="020B0604020202020204" pitchFamily="34" charset="0"/>
                <a:ea typeface="맑은 고딕" pitchFamily="50" charset="-127"/>
                <a:cs typeface="Arial" panose="020B0604020202020204" pitchFamily="34" charset="0"/>
              </a:rPr>
              <a:t>Mass conservation</a:t>
            </a:r>
          </a:p>
        </p:txBody>
      </p:sp>
      <p:grpSp>
        <p:nvGrpSpPr>
          <p:cNvPr id="24" name="그룹 23"/>
          <p:cNvGrpSpPr/>
          <p:nvPr/>
        </p:nvGrpSpPr>
        <p:grpSpPr>
          <a:xfrm>
            <a:off x="1209880" y="2349036"/>
            <a:ext cx="1938239" cy="1623641"/>
            <a:chOff x="3800475" y="2504220"/>
            <a:chExt cx="949325" cy="795239"/>
          </a:xfrm>
        </p:grpSpPr>
        <p:sp>
          <p:nvSpPr>
            <p:cNvPr id="34" name="직사각형 33"/>
            <p:cNvSpPr/>
            <p:nvPr/>
          </p:nvSpPr>
          <p:spPr>
            <a:xfrm>
              <a:off x="3800475" y="3108326"/>
              <a:ext cx="949325" cy="10477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직사각형 34"/>
            <p:cNvSpPr/>
            <p:nvPr/>
          </p:nvSpPr>
          <p:spPr>
            <a:xfrm>
              <a:off x="3800475" y="2619376"/>
              <a:ext cx="949325" cy="10477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6" name="그룹 35"/>
            <p:cNvGrpSpPr/>
            <p:nvPr/>
          </p:nvGrpSpPr>
          <p:grpSpPr>
            <a:xfrm>
              <a:off x="3857239" y="2504220"/>
              <a:ext cx="835796" cy="795239"/>
              <a:chOff x="3888902" y="2437546"/>
              <a:chExt cx="681048" cy="648000"/>
            </a:xfrm>
          </p:grpSpPr>
          <p:sp>
            <p:nvSpPr>
              <p:cNvPr id="37" name="직사각형 36"/>
              <p:cNvSpPr/>
              <p:nvPr/>
            </p:nvSpPr>
            <p:spPr>
              <a:xfrm>
                <a:off x="3986533" y="2470606"/>
                <a:ext cx="490217" cy="58188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" name="직사각형 37"/>
              <p:cNvSpPr/>
              <p:nvPr/>
            </p:nvSpPr>
            <p:spPr>
              <a:xfrm>
                <a:off x="4001257" y="2494246"/>
                <a:ext cx="36000" cy="5346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" name="직사각형 38"/>
              <p:cNvSpPr/>
              <p:nvPr/>
            </p:nvSpPr>
            <p:spPr>
              <a:xfrm>
                <a:off x="3888902" y="2437546"/>
                <a:ext cx="97200" cy="6480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" name="직사각형 39"/>
              <p:cNvSpPr/>
              <p:nvPr/>
            </p:nvSpPr>
            <p:spPr>
              <a:xfrm>
                <a:off x="4472750" y="2437546"/>
                <a:ext cx="97200" cy="6480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" name="직사각형 40"/>
              <p:cNvSpPr/>
              <p:nvPr/>
            </p:nvSpPr>
            <p:spPr>
              <a:xfrm>
                <a:off x="4053644" y="2494246"/>
                <a:ext cx="36000" cy="5346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" name="직사각형 41"/>
              <p:cNvSpPr/>
              <p:nvPr/>
            </p:nvSpPr>
            <p:spPr>
              <a:xfrm>
                <a:off x="4106031" y="2494246"/>
                <a:ext cx="36000" cy="5346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" name="직사각형 42"/>
              <p:cNvSpPr/>
              <p:nvPr/>
            </p:nvSpPr>
            <p:spPr>
              <a:xfrm>
                <a:off x="4158418" y="2494246"/>
                <a:ext cx="36000" cy="5346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" name="직사각형 43"/>
              <p:cNvSpPr/>
              <p:nvPr/>
            </p:nvSpPr>
            <p:spPr>
              <a:xfrm>
                <a:off x="4210805" y="2494246"/>
                <a:ext cx="36000" cy="5346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" name="직사각형 44"/>
              <p:cNvSpPr/>
              <p:nvPr/>
            </p:nvSpPr>
            <p:spPr>
              <a:xfrm>
                <a:off x="4263192" y="2494246"/>
                <a:ext cx="36000" cy="5346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직사각형 45"/>
              <p:cNvSpPr/>
              <p:nvPr/>
            </p:nvSpPr>
            <p:spPr>
              <a:xfrm>
                <a:off x="4315579" y="2494246"/>
                <a:ext cx="36000" cy="5346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직사각형 46"/>
              <p:cNvSpPr/>
              <p:nvPr/>
            </p:nvSpPr>
            <p:spPr>
              <a:xfrm>
                <a:off x="4367966" y="2494246"/>
                <a:ext cx="36000" cy="5346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직사각형 47"/>
              <p:cNvSpPr/>
              <p:nvPr/>
            </p:nvSpPr>
            <p:spPr>
              <a:xfrm>
                <a:off x="4420353" y="2494246"/>
                <a:ext cx="36000" cy="5346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직사각형 24"/>
              <p:cNvSpPr/>
              <p:nvPr/>
            </p:nvSpPr>
            <p:spPr>
              <a:xfrm>
                <a:off x="305484" y="1957529"/>
                <a:ext cx="743345" cy="3798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ko-KR" altLang="en-US">
                                  <a:latin typeface="Cambria Math" panose="02040503050406030204" pitchFamily="18" charset="0"/>
                                </a:rPr>
                                <m:t>Q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b="0" i="0" smtClean="0">
                              <a:latin typeface="Cambria Math" panose="02040503050406030204" pitchFamily="18" charset="0"/>
                            </a:rPr>
                            <m:t>fuel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직사각형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484" y="1957529"/>
                <a:ext cx="743345" cy="379848"/>
              </a:xfrm>
              <a:prstGeom prst="rect">
                <a:avLst/>
              </a:prstGeom>
              <a:blipFill>
                <a:blip r:embed="rId19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오른쪽 화살표 25"/>
          <p:cNvSpPr/>
          <p:nvPr/>
        </p:nvSpPr>
        <p:spPr>
          <a:xfrm>
            <a:off x="706113" y="2586642"/>
            <a:ext cx="444366" cy="237606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오른쪽 화살표 27"/>
          <p:cNvSpPr/>
          <p:nvPr/>
        </p:nvSpPr>
        <p:spPr>
          <a:xfrm rot="10800000">
            <a:off x="706111" y="3576667"/>
            <a:ext cx="444365" cy="237606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오른쪽 화살표 29"/>
          <p:cNvSpPr/>
          <p:nvPr/>
        </p:nvSpPr>
        <p:spPr>
          <a:xfrm rot="16200000">
            <a:off x="1883098" y="1913425"/>
            <a:ext cx="633616" cy="237606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직사각형 30"/>
              <p:cNvSpPr/>
              <p:nvPr/>
            </p:nvSpPr>
            <p:spPr>
              <a:xfrm>
                <a:off x="1764294" y="1279809"/>
                <a:ext cx="893706" cy="3779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ko-KR" altLang="en-US">
                                  <a:latin typeface="Cambria Math" panose="02040503050406030204" pitchFamily="18" charset="0"/>
                                </a:rPr>
                                <m:t>W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ko-KR" altLang="en-US">
                              <a:latin typeface="Cambria Math" panose="02040503050406030204" pitchFamily="18" charset="0"/>
                            </a:rPr>
                            <m:t>st</m:t>
                          </m:r>
                          <m:r>
                            <m:rPr>
                              <m:sty m:val="p"/>
                            </m:rPr>
                            <a:rPr lang="en-US" altLang="ko-KR">
                              <a:latin typeface="Cambria Math" panose="02040503050406030204" pitchFamily="18" charset="0"/>
                            </a:rPr>
                            <m:t>ack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직사각형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294" y="1279809"/>
                <a:ext cx="893706" cy="377989"/>
              </a:xfrm>
              <a:prstGeom prst="rect">
                <a:avLst/>
              </a:prstGeom>
              <a:blipFill>
                <a:blip r:embed="rId20"/>
                <a:stretch>
                  <a:fillRect b="-32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오른쪽 화살표 31"/>
          <p:cNvSpPr/>
          <p:nvPr/>
        </p:nvSpPr>
        <p:spPr>
          <a:xfrm>
            <a:off x="3042571" y="3061854"/>
            <a:ext cx="693018" cy="237606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직사각형 32"/>
              <p:cNvSpPr/>
              <p:nvPr/>
            </p:nvSpPr>
            <p:spPr>
              <a:xfrm>
                <a:off x="3679419" y="2955289"/>
                <a:ext cx="773802" cy="3798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ko-KR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ko-KR" altLang="en-US">
                                  <a:latin typeface="Cambria Math" panose="02040503050406030204" pitchFamily="18" charset="0"/>
                                </a:rPr>
                                <m:t>Q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ko-KR" altLang="en-US">
                              <a:latin typeface="Cambria Math" panose="02040503050406030204" pitchFamily="18" charset="0"/>
                            </a:rPr>
                            <m:t>cool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직사각형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9419" y="2955289"/>
                <a:ext cx="773802" cy="379848"/>
              </a:xfrm>
              <a:prstGeom prst="rect">
                <a:avLst/>
              </a:prstGeom>
              <a:blipFill>
                <a:blip r:embed="rId21"/>
                <a:stretch>
                  <a:fillRect b="-112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오른쪽 화살표 48"/>
          <p:cNvSpPr/>
          <p:nvPr/>
        </p:nvSpPr>
        <p:spPr>
          <a:xfrm rot="10800000" flipH="1">
            <a:off x="464463" y="2301585"/>
            <a:ext cx="693017" cy="237606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직사각형 5"/>
              <p:cNvSpPr/>
              <p:nvPr/>
            </p:nvSpPr>
            <p:spPr>
              <a:xfrm>
                <a:off x="117986" y="3507972"/>
                <a:ext cx="679930" cy="3798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altLang="ko-KR" i="0">
                                  <a:latin typeface="Cambria Math" panose="02040503050406030204" pitchFamily="18" charset="0"/>
                                </a:rPr>
                                <m:t>Q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i="0">
                              <a:latin typeface="Cambria Math" panose="02040503050406030204" pitchFamily="18" charset="0"/>
                            </a:rPr>
                            <m:t>an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ko-KR" i="0">
                              <a:latin typeface="Cambria Math" panose="02040503050406030204" pitchFamily="18" charset="0"/>
                            </a:rPr>
                            <m:t>out</m:t>
                          </m:r>
                        </m:sup>
                      </m:sSubSup>
                    </m:oMath>
                  </m:oMathPara>
                </a14:m>
                <a:endParaRPr lang="ko-KR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86" y="3507972"/>
                <a:ext cx="679930" cy="379848"/>
              </a:xfrm>
              <a:prstGeom prst="rect">
                <a:avLst/>
              </a:prstGeom>
              <a:blipFill>
                <a:blip r:embed="rId22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직사각형 50"/>
              <p:cNvSpPr/>
              <p:nvPr/>
            </p:nvSpPr>
            <p:spPr>
              <a:xfrm>
                <a:off x="3516512" y="3481995"/>
                <a:ext cx="679930" cy="3798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altLang="ko-KR" i="0">
                                  <a:latin typeface="Cambria Math" panose="02040503050406030204" pitchFamily="18" charset="0"/>
                                </a:rPr>
                                <m:t>Q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b="0" i="0" smtClean="0">
                              <a:latin typeface="Cambria Math" panose="02040503050406030204" pitchFamily="18" charset="0"/>
                            </a:rPr>
                            <m:t>ca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ko-KR" i="0">
                              <a:latin typeface="Cambria Math" panose="02040503050406030204" pitchFamily="18" charset="0"/>
                            </a:rPr>
                            <m:t>out</m:t>
                          </m:r>
                        </m:sup>
                      </m:sSubSup>
                    </m:oMath>
                  </m:oMathPara>
                </a14:m>
                <a:endParaRPr lang="ko-KR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직사각형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6512" y="3481995"/>
                <a:ext cx="679930" cy="379848"/>
              </a:xfrm>
              <a:prstGeom prst="rect">
                <a:avLst/>
              </a:prstGeom>
              <a:blipFill>
                <a:blip r:embed="rId23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직사각형 52"/>
              <p:cNvSpPr/>
              <p:nvPr/>
            </p:nvSpPr>
            <p:spPr>
              <a:xfrm>
                <a:off x="3531752" y="2423850"/>
                <a:ext cx="594265" cy="3798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altLang="ko-KR" i="0">
                                  <a:latin typeface="Cambria Math" panose="02040503050406030204" pitchFamily="18" charset="0"/>
                                </a:rPr>
                                <m:t>Q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b="0" i="0" smtClean="0">
                              <a:latin typeface="Cambria Math" panose="02040503050406030204" pitchFamily="18" charset="0"/>
                            </a:rPr>
                            <m:t>ca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ko-KR" b="0" i="0" smtClean="0">
                              <a:latin typeface="Cambria Math" panose="02040503050406030204" pitchFamily="18" charset="0"/>
                            </a:rPr>
                            <m:t>in</m:t>
                          </m:r>
                        </m:sup>
                      </m:sSubSup>
                    </m:oMath>
                  </m:oMathPara>
                </a14:m>
                <a:endParaRPr lang="ko-KR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3" name="직사각형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1752" y="2423850"/>
                <a:ext cx="594265" cy="379848"/>
              </a:xfrm>
              <a:prstGeom prst="rect">
                <a:avLst/>
              </a:prstGeom>
              <a:blipFill>
                <a:blip r:embed="rId24"/>
                <a:stretch>
                  <a:fillRect b="-112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직사각형 53"/>
              <p:cNvSpPr/>
              <p:nvPr/>
            </p:nvSpPr>
            <p:spPr>
              <a:xfrm>
                <a:off x="165207" y="2490469"/>
                <a:ext cx="615105" cy="3798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altLang="ko-KR" i="0">
                                  <a:latin typeface="Cambria Math" panose="02040503050406030204" pitchFamily="18" charset="0"/>
                                </a:rPr>
                                <m:t>Q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b="0" i="0" smtClean="0">
                              <a:latin typeface="Cambria Math" panose="02040503050406030204" pitchFamily="18" charset="0"/>
                            </a:rPr>
                            <m:t>an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ko-KR" b="0" i="0" smtClean="0">
                              <a:latin typeface="Cambria Math" panose="02040503050406030204" pitchFamily="18" charset="0"/>
                            </a:rPr>
                            <m:t>in</m:t>
                          </m:r>
                        </m:sup>
                      </m:sSubSup>
                    </m:oMath>
                  </m:oMathPara>
                </a14:m>
                <a:endParaRPr lang="ko-KR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4" name="직사각형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207" y="2490469"/>
                <a:ext cx="615105" cy="379848"/>
              </a:xfrm>
              <a:prstGeom prst="rect">
                <a:avLst/>
              </a:prstGeom>
              <a:blipFill>
                <a:blip r:embed="rId25"/>
                <a:stretch>
                  <a:fillRect b="-112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오른쪽 화살표 54"/>
          <p:cNvSpPr/>
          <p:nvPr/>
        </p:nvSpPr>
        <p:spPr>
          <a:xfrm flipH="1">
            <a:off x="3178117" y="2571402"/>
            <a:ext cx="444366" cy="237606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오른쪽 화살표 55"/>
          <p:cNvSpPr/>
          <p:nvPr/>
        </p:nvSpPr>
        <p:spPr>
          <a:xfrm rot="10800000" flipH="1">
            <a:off x="3178115" y="3561427"/>
            <a:ext cx="444365" cy="237606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오른쪽 화살표 56"/>
          <p:cNvSpPr/>
          <p:nvPr/>
        </p:nvSpPr>
        <p:spPr>
          <a:xfrm rot="5400000" flipV="1">
            <a:off x="1978134" y="4003215"/>
            <a:ext cx="356409" cy="237606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직사각형 6"/>
              <p:cNvSpPr/>
              <p:nvPr/>
            </p:nvSpPr>
            <p:spPr>
              <a:xfrm>
                <a:off x="2195940" y="4023015"/>
                <a:ext cx="792525" cy="3798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altLang="ko-KR" i="0">
                                  <a:latin typeface="Cambria Math" panose="02040503050406030204" pitchFamily="18" charset="0"/>
                                </a:rPr>
                                <m:t>Q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i="0">
                              <a:latin typeface="Cambria Math" panose="02040503050406030204" pitchFamily="18" charset="0"/>
                            </a:rPr>
                            <m:t>amb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직사각형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940" y="4023015"/>
                <a:ext cx="792525" cy="379848"/>
              </a:xfrm>
              <a:prstGeom prst="rect">
                <a:avLst/>
              </a:prstGeom>
              <a:blipFill>
                <a:blip r:embed="rId26"/>
                <a:stretch>
                  <a:fillRect b="-112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직사각형 7"/>
              <p:cNvSpPr/>
              <p:nvPr/>
            </p:nvSpPr>
            <p:spPr>
              <a:xfrm>
                <a:off x="2354344" y="2003364"/>
                <a:ext cx="892424" cy="3798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altLang="ko-KR" i="0">
                                  <a:latin typeface="Cambria Math" panose="02040503050406030204" pitchFamily="18" charset="0"/>
                                </a:rPr>
                                <m:t>Q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ko-KR" i="0">
                              <a:latin typeface="Cambria Math" panose="02040503050406030204" pitchFamily="18" charset="0"/>
                            </a:rPr>
                            <m:t>latent</m:t>
                          </m:r>
                        </m:sub>
                      </m:sSub>
                    </m:oMath>
                  </m:oMathPara>
                </a14:m>
                <a:endParaRPr lang="ko-KR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직사각형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4344" y="2003364"/>
                <a:ext cx="892424" cy="379848"/>
              </a:xfrm>
              <a:prstGeom prst="rect">
                <a:avLst/>
              </a:prstGeom>
              <a:blipFill>
                <a:blip r:embed="rId27"/>
                <a:stretch>
                  <a:fillRect b="-112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제목 1"/>
          <p:cNvSpPr txBox="1">
            <a:spLocks/>
          </p:cNvSpPr>
          <p:nvPr/>
        </p:nvSpPr>
        <p:spPr>
          <a:xfrm>
            <a:off x="0" y="221319"/>
            <a:ext cx="98802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ko-KR" sz="2600" spc="0" dirty="0"/>
              <a:t>Thermal Management </a:t>
            </a:r>
            <a:r>
              <a:rPr lang="en-US" altLang="ko-KR" sz="2600" spc="0" dirty="0" smtClean="0"/>
              <a:t>System Modeling</a:t>
            </a:r>
            <a:endParaRPr lang="ko-KR" altLang="en-US" sz="2600" spc="0" dirty="0"/>
          </a:p>
        </p:txBody>
      </p:sp>
      <p:sp>
        <p:nvSpPr>
          <p:cNvPr id="66" name="제목 1"/>
          <p:cNvSpPr txBox="1">
            <a:spLocks/>
          </p:cNvSpPr>
          <p:nvPr/>
        </p:nvSpPr>
        <p:spPr>
          <a:xfrm>
            <a:off x="1669" y="-135090"/>
            <a:ext cx="45703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1433513" algn="l"/>
              </a:tabLst>
            </a:pPr>
            <a:r>
              <a:rPr lang="en-US" altLang="ko-KR" sz="1300" spc="0" dirty="0">
                <a:latin typeface="Arial" panose="020B0604020202020204" pitchFamily="34" charset="0"/>
                <a:cs typeface="Arial" panose="020B0604020202020204" pitchFamily="34" charset="0"/>
              </a:rPr>
              <a:t>Thermal Management for PEMF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632733" y="5317493"/>
                <a:ext cx="2654573" cy="2856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𝑠𝑡𝑎𝑐𝑘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𝑐𝑒𝑙𝑙</m:t>
                          </m:r>
                        </m:sub>
                      </m:sSub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𝑐𝑒𝑙𝑙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𝑐𝑒𝑙𝑙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733" y="5317493"/>
                <a:ext cx="2654573" cy="285656"/>
              </a:xfrm>
              <a:prstGeom prst="rect">
                <a:avLst/>
              </a:prstGeom>
              <a:blipFill>
                <a:blip r:embed="rId28"/>
                <a:stretch>
                  <a:fillRect l="-1149" t="-10638" r="-2529" b="-3617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타원 1"/>
          <p:cNvSpPr/>
          <p:nvPr/>
        </p:nvSpPr>
        <p:spPr>
          <a:xfrm>
            <a:off x="2500573" y="5240072"/>
            <a:ext cx="739025" cy="54406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직사각형 8"/>
              <p:cNvSpPr/>
              <p:nvPr/>
            </p:nvSpPr>
            <p:spPr>
              <a:xfrm>
                <a:off x="3208133" y="5327439"/>
                <a:ext cx="8043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𝑠𝑡𝑎𝑐𝑘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9" name="직사각형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8133" y="5327439"/>
                <a:ext cx="804387" cy="369332"/>
              </a:xfrm>
              <a:prstGeom prst="rect">
                <a:avLst/>
              </a:prstGeom>
              <a:blipFill>
                <a:blip r:embed="rId29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986287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2174826" y="5671735"/>
            <a:ext cx="47943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g. Schematic diagram for the hybrid power system</a:t>
            </a:r>
            <a:endParaRPr lang="ko-KR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1" name="그림 4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3438" y="1457433"/>
            <a:ext cx="5977124" cy="4074631"/>
          </a:xfrm>
          <a:prstGeom prst="rect">
            <a:avLst/>
          </a:prstGeom>
        </p:spPr>
      </p:pic>
      <p:sp>
        <p:nvSpPr>
          <p:cNvPr id="38" name="제목 1"/>
          <p:cNvSpPr txBox="1">
            <a:spLocks/>
          </p:cNvSpPr>
          <p:nvPr/>
        </p:nvSpPr>
        <p:spPr>
          <a:xfrm>
            <a:off x="0" y="221319"/>
            <a:ext cx="98802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ko-KR" sz="2600" spc="0" dirty="0" smtClean="0"/>
              <a:t>Methodology</a:t>
            </a:r>
            <a:endParaRPr lang="ko-KR" altLang="en-US" sz="2600" spc="0" dirty="0"/>
          </a:p>
        </p:txBody>
      </p:sp>
      <p:sp>
        <p:nvSpPr>
          <p:cNvPr id="39" name="제목 1"/>
          <p:cNvSpPr txBox="1">
            <a:spLocks/>
          </p:cNvSpPr>
          <p:nvPr/>
        </p:nvSpPr>
        <p:spPr>
          <a:xfrm>
            <a:off x="1669" y="-135090"/>
            <a:ext cx="4570331" cy="64008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 spc="-15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1433513" algn="l"/>
              </a:tabLst>
            </a:pPr>
            <a:r>
              <a:rPr lang="en-US" altLang="ko-KR" sz="1300" spc="0" dirty="0">
                <a:latin typeface="Arial" panose="020B0604020202020204" pitchFamily="34" charset="0"/>
                <a:cs typeface="Arial" panose="020B0604020202020204" pitchFamily="34" charset="0"/>
              </a:rPr>
              <a:t>PEMFC-ORC Hybrid Power System</a:t>
            </a:r>
          </a:p>
        </p:txBody>
      </p:sp>
    </p:spTree>
    <p:extLst>
      <p:ext uri="{BB962C8B-B14F-4D97-AF65-F5344CB8AC3E}">
        <p14:creationId xmlns:p14="http://schemas.microsoft.com/office/powerpoint/2010/main" val="145410822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672</TotalTime>
  <Words>1223</Words>
  <Application>Microsoft Office PowerPoint</Application>
  <PresentationFormat>화면 슬라이드 쇼(4:3)</PresentationFormat>
  <Paragraphs>362</Paragraphs>
  <Slides>17</Slides>
  <Notes>17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7</vt:i4>
      </vt:variant>
    </vt:vector>
  </HeadingPairs>
  <TitlesOfParts>
    <vt:vector size="25" baseType="lpstr">
      <vt:lpstr>굴림</vt:lpstr>
      <vt:lpstr>맑은 고딕</vt:lpstr>
      <vt:lpstr>Arial</vt:lpstr>
      <vt:lpstr>Cambria Math</vt:lpstr>
      <vt:lpstr>Times New Roman</vt:lpstr>
      <vt:lpstr>Wingdings</vt:lpstr>
      <vt:lpstr>1_Office 테마</vt:lpstr>
      <vt:lpstr>Equation</vt:lpstr>
      <vt:lpstr>PowerPoint 프레젠테이션</vt:lpstr>
      <vt:lpstr>Overview</vt:lpstr>
      <vt:lpstr>Conventional Waste Heat Recovery (WHR) Applications</vt:lpstr>
      <vt:lpstr>Proton Exchange Membrane Fuel Cell (PEMFC)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기자재 추적관리 IT시스템</dc:title>
  <dc:creator>user</dc:creator>
  <cp:lastModifiedBy>choi</cp:lastModifiedBy>
  <cp:revision>1959</cp:revision>
  <cp:lastPrinted>2018-03-22T14:50:43Z</cp:lastPrinted>
  <dcterms:created xsi:type="dcterms:W3CDTF">2013-02-07T05:47:13Z</dcterms:created>
  <dcterms:modified xsi:type="dcterms:W3CDTF">2019-09-13T16:25:12Z</dcterms:modified>
</cp:coreProperties>
</file>